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3023" w:rsidRDefault="00803023" w:rsidP="00803023">
      <w:pPr>
        <w:pStyle w:val="a3"/>
        <w:rPr>
          <w:b/>
          <w:color w:val="0070C0"/>
          <w:sz w:val="28"/>
          <w:szCs w:val="28"/>
        </w:rPr>
      </w:pPr>
    </w:p>
    <w:p w:rsidR="00803023" w:rsidRDefault="00803023" w:rsidP="00803023">
      <w:pPr>
        <w:pStyle w:val="a3"/>
        <w:jc w:val="center"/>
        <w:rPr>
          <w:rFonts w:ascii="Times New Roman" w:hAnsi="Times New Roman"/>
          <w:b/>
          <w:color w:val="0070C0"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</w:rPr>
        <w:t xml:space="preserve">Муниципальное Казенное </w:t>
      </w:r>
      <w:proofErr w:type="gramStart"/>
      <w:r>
        <w:rPr>
          <w:rFonts w:ascii="Times New Roman" w:hAnsi="Times New Roman"/>
          <w:b/>
          <w:color w:val="0070C0"/>
          <w:sz w:val="24"/>
          <w:szCs w:val="24"/>
        </w:rPr>
        <w:t>Общеобразовательное  Учреждение</w:t>
      </w:r>
      <w:proofErr w:type="gramEnd"/>
    </w:p>
    <w:p w:rsidR="00803023" w:rsidRDefault="00803023" w:rsidP="00803023">
      <w:pPr>
        <w:pStyle w:val="a3"/>
        <w:jc w:val="center"/>
        <w:rPr>
          <w:rFonts w:ascii="Times New Roman" w:hAnsi="Times New Roman"/>
          <w:b/>
          <w:color w:val="0070C0"/>
          <w:sz w:val="24"/>
          <w:szCs w:val="24"/>
        </w:rPr>
      </w:pPr>
      <w:proofErr w:type="spellStart"/>
      <w:proofErr w:type="gramStart"/>
      <w:r>
        <w:rPr>
          <w:rFonts w:ascii="Times New Roman" w:hAnsi="Times New Roman"/>
          <w:b/>
          <w:color w:val="0070C0"/>
          <w:sz w:val="24"/>
          <w:szCs w:val="24"/>
        </w:rPr>
        <w:t>Ленинаульская</w:t>
      </w:r>
      <w:proofErr w:type="spellEnd"/>
      <w:r>
        <w:rPr>
          <w:rFonts w:ascii="Times New Roman" w:hAnsi="Times New Roman"/>
          <w:b/>
          <w:color w:val="0070C0"/>
          <w:sz w:val="24"/>
          <w:szCs w:val="24"/>
        </w:rPr>
        <w:t xml:space="preserve">  Средняя</w:t>
      </w:r>
      <w:proofErr w:type="gramEnd"/>
      <w:r>
        <w:rPr>
          <w:rFonts w:ascii="Times New Roman" w:hAnsi="Times New Roman"/>
          <w:b/>
          <w:color w:val="0070C0"/>
          <w:sz w:val="24"/>
          <w:szCs w:val="24"/>
        </w:rPr>
        <w:t xml:space="preserve"> Общеобразовательная  Школа № 2</w:t>
      </w: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26"/>
        <w:gridCol w:w="4706"/>
        <w:gridCol w:w="2328"/>
      </w:tblGrid>
      <w:tr w:rsidR="00803023" w:rsidTr="00803023">
        <w:trPr>
          <w:trHeight w:val="192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023" w:rsidRDefault="00803023">
            <w:pPr>
              <w:pStyle w:val="a3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  <w:r>
              <w:rPr>
                <w:rFonts w:ascii="Times New Roman" w:hAnsi="Times New Roman"/>
                <w:color w:val="0070C0"/>
                <w:sz w:val="20"/>
                <w:szCs w:val="20"/>
              </w:rPr>
              <w:t>Рассмотрена и рекомендована к утверждению на заседании методического объединения учителей математики</w:t>
            </w:r>
          </w:p>
          <w:p w:rsidR="00803023" w:rsidRDefault="00803023">
            <w:pPr>
              <w:pStyle w:val="a3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  <w:r>
              <w:rPr>
                <w:rFonts w:ascii="Times New Roman" w:hAnsi="Times New Roman"/>
                <w:color w:val="0070C0"/>
                <w:sz w:val="20"/>
                <w:szCs w:val="20"/>
              </w:rPr>
              <w:br/>
            </w:r>
            <w:proofErr w:type="gramStart"/>
            <w:r>
              <w:rPr>
                <w:rFonts w:ascii="Times New Roman" w:hAnsi="Times New Roman"/>
                <w:color w:val="0070C0"/>
                <w:sz w:val="20"/>
                <w:szCs w:val="20"/>
              </w:rPr>
              <w:t>протокол</w:t>
            </w:r>
            <w:proofErr w:type="gramEnd"/>
            <w:r>
              <w:rPr>
                <w:rFonts w:ascii="Times New Roman" w:hAnsi="Times New Roman"/>
                <w:color w:val="0070C0"/>
                <w:sz w:val="20"/>
                <w:szCs w:val="20"/>
              </w:rPr>
              <w:t xml:space="preserve"> №____</w:t>
            </w:r>
          </w:p>
          <w:p w:rsidR="00803023" w:rsidRDefault="00803023">
            <w:pPr>
              <w:pStyle w:val="a3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/>
                <w:color w:val="0070C0"/>
                <w:sz w:val="20"/>
                <w:szCs w:val="20"/>
              </w:rPr>
              <w:t>от</w:t>
            </w:r>
            <w:proofErr w:type="gramEnd"/>
            <w:r>
              <w:rPr>
                <w:rFonts w:ascii="Times New Roman" w:hAnsi="Times New Roman"/>
                <w:color w:val="0070C0"/>
                <w:sz w:val="20"/>
                <w:szCs w:val="20"/>
              </w:rPr>
              <w:t xml:space="preserve"> «____» __________20____г.</w:t>
            </w:r>
          </w:p>
          <w:p w:rsidR="00803023" w:rsidRDefault="00803023">
            <w:pPr>
              <w:pStyle w:val="a3"/>
              <w:ind w:firstLine="709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023" w:rsidRDefault="00803023">
            <w:pPr>
              <w:pStyle w:val="a3"/>
              <w:ind w:left="284" w:right="284" w:firstLine="709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  <w:r>
              <w:rPr>
                <w:rFonts w:ascii="Times New Roman" w:hAnsi="Times New Roman"/>
                <w:color w:val="0070C0"/>
                <w:sz w:val="20"/>
                <w:szCs w:val="20"/>
              </w:rPr>
              <w:t>Согласована с заместителем директора по УВР</w:t>
            </w:r>
          </w:p>
          <w:p w:rsidR="00803023" w:rsidRDefault="00803023">
            <w:pPr>
              <w:pStyle w:val="a3"/>
              <w:ind w:left="284" w:right="284" w:firstLine="709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</w:p>
          <w:p w:rsidR="00803023" w:rsidRDefault="00803023">
            <w:pPr>
              <w:pStyle w:val="a3"/>
              <w:ind w:right="284"/>
              <w:rPr>
                <w:rFonts w:ascii="Times New Roman" w:hAnsi="Times New Roman"/>
                <w:color w:val="0070C0"/>
                <w:sz w:val="20"/>
                <w:szCs w:val="20"/>
              </w:rPr>
            </w:pPr>
            <w:r>
              <w:rPr>
                <w:rFonts w:ascii="Times New Roman" w:hAnsi="Times New Roman"/>
                <w:color w:val="0070C0"/>
                <w:sz w:val="20"/>
                <w:szCs w:val="20"/>
              </w:rPr>
              <w:t>_________/</w:t>
            </w:r>
            <w:proofErr w:type="spellStart"/>
            <w:r>
              <w:rPr>
                <w:rFonts w:ascii="Times New Roman" w:hAnsi="Times New Roman"/>
                <w:color w:val="0070C0"/>
                <w:sz w:val="20"/>
                <w:szCs w:val="20"/>
              </w:rPr>
              <w:t>Шамирзаева</w:t>
            </w:r>
            <w:proofErr w:type="spellEnd"/>
            <w:r>
              <w:rPr>
                <w:rFonts w:ascii="Times New Roman" w:hAnsi="Times New Roman"/>
                <w:color w:val="0070C0"/>
                <w:sz w:val="20"/>
                <w:szCs w:val="20"/>
              </w:rPr>
              <w:t xml:space="preserve"> П. М./</w:t>
            </w:r>
          </w:p>
          <w:p w:rsidR="00803023" w:rsidRDefault="00803023">
            <w:pPr>
              <w:pStyle w:val="a3"/>
              <w:ind w:right="284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/>
                <w:color w:val="0070C0"/>
                <w:sz w:val="20"/>
                <w:szCs w:val="20"/>
              </w:rPr>
              <w:t>от</w:t>
            </w:r>
            <w:proofErr w:type="gramEnd"/>
            <w:r>
              <w:rPr>
                <w:rFonts w:ascii="Times New Roman" w:hAnsi="Times New Roman"/>
                <w:color w:val="0070C0"/>
                <w:sz w:val="20"/>
                <w:szCs w:val="20"/>
              </w:rPr>
              <w:t xml:space="preserve"> «___» _______ 20___г.</w:t>
            </w:r>
          </w:p>
          <w:p w:rsidR="00803023" w:rsidRDefault="00803023">
            <w:pPr>
              <w:pStyle w:val="a3"/>
              <w:ind w:firstLine="709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023" w:rsidRDefault="00803023">
            <w:pPr>
              <w:pStyle w:val="a3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  <w:r>
              <w:rPr>
                <w:rFonts w:ascii="Times New Roman" w:hAnsi="Times New Roman"/>
                <w:color w:val="0070C0"/>
                <w:sz w:val="20"/>
                <w:szCs w:val="20"/>
              </w:rPr>
              <w:t>«</w:t>
            </w:r>
            <w:proofErr w:type="gramStart"/>
            <w:r>
              <w:rPr>
                <w:rFonts w:ascii="Times New Roman" w:hAnsi="Times New Roman"/>
                <w:color w:val="0070C0"/>
                <w:sz w:val="20"/>
                <w:szCs w:val="20"/>
              </w:rPr>
              <w:t>Утверждаю»_</w:t>
            </w:r>
            <w:proofErr w:type="gramEnd"/>
            <w:r>
              <w:rPr>
                <w:rFonts w:ascii="Times New Roman" w:hAnsi="Times New Roman"/>
                <w:color w:val="0070C0"/>
                <w:sz w:val="20"/>
                <w:szCs w:val="20"/>
              </w:rPr>
              <w:t>________</w:t>
            </w:r>
          </w:p>
          <w:p w:rsidR="00803023" w:rsidRDefault="00803023">
            <w:pPr>
              <w:pStyle w:val="a3"/>
              <w:ind w:firstLine="709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</w:p>
          <w:p w:rsidR="00803023" w:rsidRDefault="00803023">
            <w:pPr>
              <w:pStyle w:val="a3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  <w:r>
              <w:rPr>
                <w:rFonts w:ascii="Times New Roman" w:hAnsi="Times New Roman"/>
                <w:color w:val="0070C0"/>
                <w:sz w:val="20"/>
                <w:szCs w:val="20"/>
              </w:rPr>
              <w:t>Директор школы</w:t>
            </w:r>
          </w:p>
          <w:p w:rsidR="00803023" w:rsidRDefault="00803023">
            <w:pPr>
              <w:pStyle w:val="a3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/>
                <w:color w:val="0070C0"/>
                <w:sz w:val="20"/>
                <w:szCs w:val="20"/>
              </w:rPr>
              <w:t>Зияродинова</w:t>
            </w:r>
            <w:proofErr w:type="spellEnd"/>
            <w:r>
              <w:rPr>
                <w:rFonts w:ascii="Times New Roman" w:hAnsi="Times New Roman"/>
                <w:color w:val="0070C0"/>
                <w:sz w:val="20"/>
                <w:szCs w:val="20"/>
              </w:rPr>
              <w:t xml:space="preserve"> Н.Р.</w:t>
            </w:r>
          </w:p>
          <w:p w:rsidR="00803023" w:rsidRDefault="00803023">
            <w:pPr>
              <w:pStyle w:val="a3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</w:p>
          <w:p w:rsidR="00803023" w:rsidRDefault="00803023">
            <w:pPr>
              <w:pStyle w:val="a3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/>
                <w:color w:val="0070C0"/>
                <w:sz w:val="20"/>
                <w:szCs w:val="20"/>
              </w:rPr>
              <w:t>приказ</w:t>
            </w:r>
            <w:proofErr w:type="gramEnd"/>
            <w:r>
              <w:rPr>
                <w:rFonts w:ascii="Times New Roman" w:hAnsi="Times New Roman"/>
                <w:color w:val="0070C0"/>
                <w:sz w:val="20"/>
                <w:szCs w:val="20"/>
              </w:rPr>
              <w:t xml:space="preserve"> №</w:t>
            </w:r>
          </w:p>
          <w:p w:rsidR="00803023" w:rsidRDefault="00803023">
            <w:pPr>
              <w:pStyle w:val="a3"/>
              <w:jc w:val="center"/>
              <w:rPr>
                <w:rFonts w:ascii="Times New Roman" w:hAnsi="Times New Roman"/>
                <w:color w:val="0070C0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/>
                <w:color w:val="0070C0"/>
                <w:sz w:val="20"/>
                <w:szCs w:val="20"/>
              </w:rPr>
              <w:t>от</w:t>
            </w:r>
            <w:proofErr w:type="gramEnd"/>
            <w:r>
              <w:rPr>
                <w:rFonts w:ascii="Times New Roman" w:hAnsi="Times New Roman"/>
                <w:color w:val="0070C0"/>
                <w:sz w:val="20"/>
                <w:szCs w:val="20"/>
              </w:rPr>
              <w:t xml:space="preserve"> «__»  ______  20___ г.</w:t>
            </w:r>
          </w:p>
        </w:tc>
      </w:tr>
    </w:tbl>
    <w:p w:rsidR="00803023" w:rsidRDefault="00803023" w:rsidP="00803023">
      <w:pPr>
        <w:pStyle w:val="a3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  <w:r>
        <w:rPr>
          <w:rFonts w:ascii="Times New Roman" w:hAnsi="Times New Roman"/>
          <w:color w:val="0070C0"/>
          <w:sz w:val="24"/>
          <w:szCs w:val="24"/>
        </w:rPr>
        <w:t xml:space="preserve">                                                                                           Рабочая программа</w:t>
      </w: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  <w:r>
        <w:rPr>
          <w:rFonts w:ascii="Times New Roman" w:hAnsi="Times New Roman"/>
          <w:color w:val="0070C0"/>
          <w:sz w:val="24"/>
          <w:szCs w:val="24"/>
        </w:rPr>
        <w:t xml:space="preserve">                                                                                    </w:t>
      </w:r>
      <w:proofErr w:type="gramStart"/>
      <w:r>
        <w:rPr>
          <w:rFonts w:ascii="Times New Roman" w:hAnsi="Times New Roman"/>
          <w:color w:val="0070C0"/>
          <w:sz w:val="24"/>
          <w:szCs w:val="24"/>
        </w:rPr>
        <w:t>по</w:t>
      </w:r>
      <w:proofErr w:type="gramEnd"/>
      <w:r>
        <w:rPr>
          <w:rFonts w:ascii="Times New Roman" w:hAnsi="Times New Roman"/>
          <w:color w:val="0070C0"/>
          <w:sz w:val="24"/>
          <w:szCs w:val="24"/>
        </w:rPr>
        <w:t xml:space="preserve"> алгебре для 10 класса</w:t>
      </w: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  <w:r>
        <w:rPr>
          <w:rFonts w:ascii="Times New Roman" w:hAnsi="Times New Roman"/>
          <w:color w:val="0070C0"/>
          <w:sz w:val="24"/>
          <w:szCs w:val="24"/>
        </w:rPr>
        <w:t xml:space="preserve">                                                                                     </w:t>
      </w:r>
      <w:proofErr w:type="gramStart"/>
      <w:r>
        <w:rPr>
          <w:rFonts w:ascii="Times New Roman" w:hAnsi="Times New Roman"/>
          <w:color w:val="0070C0"/>
          <w:sz w:val="24"/>
          <w:szCs w:val="24"/>
        </w:rPr>
        <w:t>на</w:t>
      </w:r>
      <w:proofErr w:type="gramEnd"/>
      <w:r>
        <w:rPr>
          <w:rFonts w:ascii="Times New Roman" w:hAnsi="Times New Roman"/>
          <w:color w:val="0070C0"/>
          <w:sz w:val="24"/>
          <w:szCs w:val="24"/>
        </w:rPr>
        <w:t xml:space="preserve"> 2018-2019 учебный год</w:t>
      </w:r>
    </w:p>
    <w:p w:rsidR="00803023" w:rsidRDefault="00803023" w:rsidP="00803023">
      <w:pPr>
        <w:pStyle w:val="a3"/>
        <w:ind w:firstLine="709"/>
        <w:jc w:val="center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jc w:val="right"/>
        <w:rPr>
          <w:rFonts w:ascii="Times New Roman" w:hAnsi="Times New Roman"/>
          <w:color w:val="0070C0"/>
          <w:sz w:val="24"/>
          <w:szCs w:val="24"/>
        </w:rPr>
      </w:pPr>
      <w:r>
        <w:rPr>
          <w:rFonts w:ascii="Times New Roman" w:hAnsi="Times New Roman"/>
          <w:color w:val="0070C0"/>
          <w:sz w:val="24"/>
          <w:szCs w:val="24"/>
        </w:rPr>
        <w:t xml:space="preserve">Составитель: </w:t>
      </w:r>
      <w:proofErr w:type="gramStart"/>
      <w:r>
        <w:rPr>
          <w:rFonts w:ascii="Times New Roman" w:hAnsi="Times New Roman"/>
          <w:color w:val="0070C0"/>
          <w:sz w:val="24"/>
          <w:szCs w:val="24"/>
        </w:rPr>
        <w:t>учитель  математики</w:t>
      </w:r>
      <w:proofErr w:type="gramEnd"/>
    </w:p>
    <w:p w:rsidR="00803023" w:rsidRDefault="00803023" w:rsidP="00803023">
      <w:pPr>
        <w:pStyle w:val="a3"/>
        <w:ind w:firstLine="709"/>
        <w:jc w:val="right"/>
        <w:rPr>
          <w:rFonts w:ascii="Times New Roman" w:hAnsi="Times New Roman"/>
          <w:color w:val="0070C0"/>
          <w:sz w:val="24"/>
          <w:szCs w:val="24"/>
        </w:rPr>
      </w:pPr>
      <w:proofErr w:type="spellStart"/>
      <w:r>
        <w:rPr>
          <w:rFonts w:ascii="Times New Roman" w:hAnsi="Times New Roman"/>
          <w:color w:val="0070C0"/>
          <w:sz w:val="24"/>
          <w:szCs w:val="24"/>
        </w:rPr>
        <w:t>Нажмудинова</w:t>
      </w:r>
      <w:proofErr w:type="spellEnd"/>
      <w:r>
        <w:rPr>
          <w:rFonts w:ascii="Times New Roman" w:hAnsi="Times New Roman"/>
          <w:color w:val="0070C0"/>
          <w:sz w:val="24"/>
          <w:szCs w:val="24"/>
        </w:rPr>
        <w:t xml:space="preserve"> Эльмира </w:t>
      </w:r>
      <w:proofErr w:type="spellStart"/>
      <w:r>
        <w:rPr>
          <w:rFonts w:ascii="Times New Roman" w:hAnsi="Times New Roman"/>
          <w:color w:val="0070C0"/>
          <w:sz w:val="24"/>
          <w:szCs w:val="24"/>
        </w:rPr>
        <w:t>Газиевна</w:t>
      </w:r>
      <w:proofErr w:type="spellEnd"/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ind w:firstLine="709"/>
        <w:rPr>
          <w:rFonts w:ascii="Times New Roman" w:hAnsi="Times New Roman"/>
          <w:color w:val="0070C0"/>
          <w:sz w:val="24"/>
          <w:szCs w:val="24"/>
        </w:rPr>
      </w:pPr>
    </w:p>
    <w:p w:rsidR="00803023" w:rsidRDefault="00803023" w:rsidP="00803023">
      <w:pPr>
        <w:pStyle w:val="a3"/>
        <w:rPr>
          <w:rFonts w:ascii="Times New Roman" w:hAnsi="Times New Roman"/>
          <w:color w:val="0070C0"/>
          <w:sz w:val="24"/>
          <w:szCs w:val="24"/>
        </w:rPr>
      </w:pPr>
      <w:r>
        <w:rPr>
          <w:rFonts w:ascii="Times New Roman" w:hAnsi="Times New Roman"/>
          <w:color w:val="0070C0"/>
          <w:sz w:val="24"/>
          <w:szCs w:val="24"/>
        </w:rPr>
        <w:t xml:space="preserve">                                                                                        с. </w:t>
      </w:r>
      <w:proofErr w:type="spellStart"/>
      <w:r>
        <w:rPr>
          <w:rFonts w:ascii="Times New Roman" w:hAnsi="Times New Roman"/>
          <w:color w:val="0070C0"/>
          <w:sz w:val="24"/>
          <w:szCs w:val="24"/>
        </w:rPr>
        <w:t>Ленинаул</w:t>
      </w:r>
      <w:proofErr w:type="spellEnd"/>
      <w:r>
        <w:rPr>
          <w:rFonts w:ascii="Times New Roman" w:hAnsi="Times New Roman"/>
          <w:color w:val="0070C0"/>
          <w:sz w:val="24"/>
          <w:szCs w:val="24"/>
        </w:rPr>
        <w:t xml:space="preserve"> 2018 г.</w:t>
      </w:r>
    </w:p>
    <w:p w:rsidR="00803023" w:rsidRPr="00803023" w:rsidRDefault="00803023" w:rsidP="00803023">
      <w:pPr>
        <w:spacing w:after="200" w:line="276" w:lineRule="auto"/>
        <w:ind w:right="268"/>
        <w:rPr>
          <w:rFonts w:ascii="Calibri" w:hAnsi="Calibri" w:cs="Calibri"/>
          <w:b/>
          <w:bCs/>
          <w:sz w:val="22"/>
          <w:szCs w:val="22"/>
          <w:lang w:eastAsia="en-US"/>
        </w:rPr>
      </w:pPr>
    </w:p>
    <w:p w:rsidR="00803023" w:rsidRPr="00803023" w:rsidRDefault="00803023" w:rsidP="00803023">
      <w:pPr>
        <w:spacing w:after="200" w:line="276" w:lineRule="auto"/>
        <w:ind w:right="268"/>
        <w:jc w:val="center"/>
        <w:rPr>
          <w:rFonts w:ascii="Calibri" w:hAnsi="Calibri" w:cs="Calibri"/>
          <w:b/>
          <w:bCs/>
          <w:sz w:val="28"/>
          <w:szCs w:val="20"/>
          <w:lang w:eastAsia="en-US"/>
        </w:rPr>
      </w:pPr>
      <w:r w:rsidRPr="00803023">
        <w:rPr>
          <w:rFonts w:ascii="Calibri" w:hAnsi="Calibri" w:cs="Calibri"/>
          <w:b/>
          <w:sz w:val="28"/>
          <w:szCs w:val="20"/>
          <w:lang w:eastAsia="en-US"/>
        </w:rPr>
        <w:t>Пояснительная записка</w:t>
      </w:r>
    </w:p>
    <w:p w:rsidR="00803023" w:rsidRPr="00803023" w:rsidRDefault="00803023" w:rsidP="00803023">
      <w:pPr>
        <w:spacing w:before="100" w:beforeAutospacing="1" w:after="200" w:line="276" w:lineRule="auto"/>
        <w:ind w:firstLine="360"/>
        <w:jc w:val="both"/>
        <w:rPr>
          <w:rFonts w:ascii="Calibri" w:hAnsi="Calibri" w:cs="Calibri"/>
          <w:b/>
          <w:sz w:val="28"/>
          <w:szCs w:val="20"/>
          <w:lang w:eastAsia="en-US"/>
        </w:rPr>
      </w:pPr>
      <w:r w:rsidRPr="00803023">
        <w:rPr>
          <w:rFonts w:ascii="Calibri" w:hAnsi="Calibri" w:cs="Calibri"/>
          <w:b/>
          <w:sz w:val="28"/>
          <w:szCs w:val="20"/>
          <w:lang w:eastAsia="en-US"/>
        </w:rPr>
        <w:t xml:space="preserve">Рабочая программа по алгебре составлена на основе следующих нормативно- правовых документов: </w:t>
      </w:r>
    </w:p>
    <w:p w:rsidR="00803023" w:rsidRPr="00803023" w:rsidRDefault="00803023" w:rsidP="00803023">
      <w:pPr>
        <w:numPr>
          <w:ilvl w:val="0"/>
          <w:numId w:val="1"/>
        </w:numPr>
        <w:spacing w:before="100" w:beforeAutospacing="1" w:after="200" w:line="276" w:lineRule="auto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>Федеральный компонент государственного стандарта (начального общего образования, основного общего образования, среднего (полного) общего образования) по алгебре, утвержден приказом Минобразования России от 5.03.2004 г. № 1089.</w:t>
      </w:r>
    </w:p>
    <w:p w:rsidR="00803023" w:rsidRPr="00803023" w:rsidRDefault="00803023" w:rsidP="00803023">
      <w:pPr>
        <w:numPr>
          <w:ilvl w:val="0"/>
          <w:numId w:val="1"/>
        </w:numPr>
        <w:spacing w:before="100" w:beforeAutospacing="1" w:after="200" w:line="276" w:lineRule="auto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 xml:space="preserve">Федеральный государственный стандарт основного общего образования, утвержден приказом Министерства образования и науки Российской Федерации от 17 декабря </w:t>
      </w:r>
      <w:smartTag w:uri="urn:schemas-microsoft-com:office:smarttags" w:element="metricconverter">
        <w:smartTagPr>
          <w:attr w:name="ProductID" w:val="2010 г"/>
        </w:smartTagPr>
        <w:r w:rsidRPr="00803023">
          <w:rPr>
            <w:rFonts w:ascii="Calibri" w:hAnsi="Calibri" w:cs="Calibri"/>
            <w:sz w:val="28"/>
            <w:szCs w:val="20"/>
            <w:lang w:eastAsia="en-US"/>
          </w:rPr>
          <w:t>2010 г</w:t>
        </w:r>
      </w:smartTag>
      <w:r w:rsidRPr="00803023">
        <w:rPr>
          <w:rFonts w:ascii="Calibri" w:hAnsi="Calibri" w:cs="Calibri"/>
          <w:sz w:val="28"/>
          <w:szCs w:val="20"/>
          <w:lang w:eastAsia="en-US"/>
        </w:rPr>
        <w:t>. № 1897.</w:t>
      </w:r>
    </w:p>
    <w:p w:rsidR="00803023" w:rsidRPr="00803023" w:rsidRDefault="00803023" w:rsidP="00803023">
      <w:pPr>
        <w:numPr>
          <w:ilvl w:val="0"/>
          <w:numId w:val="1"/>
        </w:numPr>
        <w:spacing w:before="100" w:beforeAutospacing="1" w:after="200" w:line="276" w:lineRule="auto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>Закон Российской Федерации «Об образовании» (статья 7).</w:t>
      </w:r>
    </w:p>
    <w:p w:rsidR="00803023" w:rsidRPr="00803023" w:rsidRDefault="00803023" w:rsidP="00803023">
      <w:pPr>
        <w:numPr>
          <w:ilvl w:val="0"/>
          <w:numId w:val="1"/>
        </w:numPr>
        <w:spacing w:after="200" w:line="360" w:lineRule="auto"/>
        <w:jc w:val="both"/>
        <w:rPr>
          <w:color w:val="000000"/>
          <w:sz w:val="28"/>
          <w:szCs w:val="20"/>
        </w:rPr>
      </w:pPr>
      <w:r w:rsidRPr="00803023">
        <w:rPr>
          <w:bCs/>
          <w:sz w:val="28"/>
          <w:szCs w:val="20"/>
        </w:rPr>
        <w:t>Программы</w:t>
      </w:r>
      <w:r w:rsidRPr="00803023">
        <w:rPr>
          <w:sz w:val="28"/>
          <w:szCs w:val="20"/>
        </w:rPr>
        <w:t xml:space="preserve"> </w:t>
      </w:r>
      <w:r w:rsidRPr="00803023">
        <w:rPr>
          <w:bCs/>
          <w:sz w:val="28"/>
          <w:szCs w:val="20"/>
        </w:rPr>
        <w:t>общеобразовательных</w:t>
      </w:r>
      <w:r w:rsidRPr="00803023">
        <w:rPr>
          <w:sz w:val="28"/>
          <w:szCs w:val="20"/>
        </w:rPr>
        <w:t xml:space="preserve"> </w:t>
      </w:r>
      <w:r w:rsidRPr="00803023">
        <w:rPr>
          <w:bCs/>
          <w:sz w:val="28"/>
          <w:szCs w:val="20"/>
        </w:rPr>
        <w:t>учреждений</w:t>
      </w:r>
      <w:r w:rsidRPr="00803023">
        <w:rPr>
          <w:sz w:val="28"/>
          <w:szCs w:val="20"/>
        </w:rPr>
        <w:t xml:space="preserve">. </w:t>
      </w:r>
      <w:r w:rsidRPr="00803023">
        <w:rPr>
          <w:bCs/>
          <w:sz w:val="28"/>
          <w:szCs w:val="20"/>
        </w:rPr>
        <w:t>Алгебра</w:t>
      </w:r>
      <w:r w:rsidRPr="00803023">
        <w:rPr>
          <w:sz w:val="28"/>
          <w:szCs w:val="20"/>
        </w:rPr>
        <w:t xml:space="preserve"> и начала математического анализа. </w:t>
      </w:r>
      <w:r w:rsidRPr="00803023">
        <w:rPr>
          <w:bCs/>
          <w:sz w:val="28"/>
          <w:szCs w:val="20"/>
        </w:rPr>
        <w:t>10</w:t>
      </w:r>
      <w:r w:rsidRPr="00803023">
        <w:rPr>
          <w:sz w:val="28"/>
          <w:szCs w:val="20"/>
        </w:rPr>
        <w:t>-</w:t>
      </w:r>
      <w:r w:rsidRPr="00803023">
        <w:rPr>
          <w:bCs/>
          <w:sz w:val="28"/>
          <w:szCs w:val="20"/>
        </w:rPr>
        <w:t>11</w:t>
      </w:r>
      <w:r w:rsidRPr="00803023">
        <w:rPr>
          <w:sz w:val="28"/>
          <w:szCs w:val="20"/>
        </w:rPr>
        <w:t xml:space="preserve"> </w:t>
      </w:r>
      <w:r w:rsidRPr="00803023">
        <w:rPr>
          <w:bCs/>
          <w:sz w:val="28"/>
          <w:szCs w:val="20"/>
        </w:rPr>
        <w:t>классы</w:t>
      </w:r>
      <w:r w:rsidRPr="00803023">
        <w:rPr>
          <w:sz w:val="28"/>
          <w:szCs w:val="20"/>
        </w:rPr>
        <w:t xml:space="preserve">. Сост. </w:t>
      </w:r>
      <w:proofErr w:type="spellStart"/>
      <w:r w:rsidRPr="00803023">
        <w:rPr>
          <w:bCs/>
          <w:sz w:val="28"/>
          <w:szCs w:val="20"/>
        </w:rPr>
        <w:t>Бурмистрова</w:t>
      </w:r>
      <w:proofErr w:type="spellEnd"/>
      <w:r w:rsidRPr="00803023">
        <w:rPr>
          <w:sz w:val="28"/>
          <w:szCs w:val="20"/>
        </w:rPr>
        <w:t xml:space="preserve"> Т.А.. М., «Просвещение», 2009 </w:t>
      </w:r>
    </w:p>
    <w:p w:rsidR="00803023" w:rsidRPr="00803023" w:rsidRDefault="00803023" w:rsidP="00803023">
      <w:pPr>
        <w:spacing w:before="100" w:beforeAutospacing="1" w:after="200" w:line="276" w:lineRule="auto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 xml:space="preserve">       </w:t>
      </w:r>
      <w:r w:rsidRPr="00803023">
        <w:rPr>
          <w:rFonts w:ascii="Calibri" w:hAnsi="Calibri" w:cs="Calibri"/>
          <w:sz w:val="28"/>
          <w:szCs w:val="20"/>
          <w:lang w:eastAsia="en-US"/>
        </w:rPr>
        <w:t>Количество часов в году: 68</w:t>
      </w:r>
    </w:p>
    <w:p w:rsidR="00803023" w:rsidRPr="00803023" w:rsidRDefault="00803023" w:rsidP="00803023">
      <w:pPr>
        <w:spacing w:before="100" w:beforeAutospacing="1" w:after="200" w:line="276" w:lineRule="auto"/>
        <w:ind w:firstLine="360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>Количество часов в неделю: 2</w:t>
      </w:r>
    </w:p>
    <w:p w:rsidR="00803023" w:rsidRPr="00803023" w:rsidRDefault="00803023" w:rsidP="00803023">
      <w:pPr>
        <w:spacing w:before="100" w:beforeAutospacing="1" w:after="200" w:line="276" w:lineRule="auto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 xml:space="preserve">        Контрольных работ: 6</w:t>
      </w:r>
    </w:p>
    <w:p w:rsidR="00803023" w:rsidRPr="00803023" w:rsidRDefault="00803023" w:rsidP="00803023">
      <w:pPr>
        <w:spacing w:before="100" w:beforeAutospacing="1" w:after="200" w:line="276" w:lineRule="auto"/>
        <w:ind w:firstLine="360"/>
        <w:jc w:val="both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>Алгебра.</w:t>
      </w:r>
      <w:r w:rsidRPr="00803023">
        <w:rPr>
          <w:rFonts w:ascii="Calibri" w:hAnsi="Calibri" w:cs="Calibri"/>
          <w:b/>
          <w:sz w:val="28"/>
          <w:szCs w:val="20"/>
          <w:lang w:eastAsia="en-US"/>
        </w:rPr>
        <w:t xml:space="preserve"> 10 класс. </w:t>
      </w:r>
      <w:proofErr w:type="gramStart"/>
      <w:r w:rsidRPr="00803023">
        <w:rPr>
          <w:rFonts w:ascii="Calibri" w:hAnsi="Calibri" w:cs="Calibri"/>
          <w:sz w:val="28"/>
          <w:szCs w:val="20"/>
          <w:lang w:eastAsia="en-US"/>
        </w:rPr>
        <w:t>Учебник:</w:t>
      </w: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 xml:space="preserve">  «</w:t>
      </w:r>
      <w:proofErr w:type="gramEnd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 xml:space="preserve">Алгебра и начала анализа.10-11классы»: учебник для общеобразовательных учреждений. А.Н. Колмогоров, </w:t>
      </w:r>
      <w:proofErr w:type="spellStart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>А.М.Абрамов</w:t>
      </w:r>
      <w:proofErr w:type="spellEnd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 xml:space="preserve">, Ю.П. </w:t>
      </w:r>
      <w:proofErr w:type="spellStart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>Дудницын</w:t>
      </w:r>
      <w:proofErr w:type="spellEnd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 xml:space="preserve"> и другие. - М.: Просвещение, 2008</w:t>
      </w:r>
      <w:proofErr w:type="gramStart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>».Рекомендовано</w:t>
      </w:r>
      <w:proofErr w:type="gramEnd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 xml:space="preserve"> Министерством образования и науки Российской Федерации</w:t>
      </w:r>
    </w:p>
    <w:p w:rsidR="00803023" w:rsidRPr="00803023" w:rsidRDefault="00803023" w:rsidP="00803023">
      <w:pPr>
        <w:spacing w:after="200" w:line="276" w:lineRule="auto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b/>
          <w:sz w:val="28"/>
          <w:szCs w:val="20"/>
          <w:lang w:eastAsia="en-US"/>
        </w:rPr>
        <w:lastRenderedPageBreak/>
        <w:t>Дополнительная литература:</w:t>
      </w:r>
      <w:r w:rsidRPr="00803023">
        <w:rPr>
          <w:rFonts w:ascii="Calibri" w:hAnsi="Calibri" w:cs="Calibri"/>
          <w:sz w:val="28"/>
          <w:szCs w:val="20"/>
          <w:lang w:eastAsia="en-US"/>
        </w:rPr>
        <w:t xml:space="preserve"> </w:t>
      </w:r>
    </w:p>
    <w:p w:rsidR="00803023" w:rsidRPr="00803023" w:rsidRDefault="00803023" w:rsidP="00803023">
      <w:pPr>
        <w:numPr>
          <w:ilvl w:val="0"/>
          <w:numId w:val="3"/>
        </w:numPr>
        <w:spacing w:after="200" w:line="276" w:lineRule="auto"/>
        <w:rPr>
          <w:rFonts w:ascii="Calibri" w:hAnsi="Calibri" w:cs="Calibri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 xml:space="preserve">Дидактические материалы по алгебре для 10 класса / Б.М. Ивлев, </w:t>
      </w:r>
      <w:proofErr w:type="spellStart"/>
      <w:r w:rsidRPr="00803023">
        <w:rPr>
          <w:rFonts w:ascii="Calibri" w:hAnsi="Calibri" w:cs="Calibri"/>
          <w:sz w:val="28"/>
          <w:szCs w:val="20"/>
          <w:lang w:eastAsia="en-US"/>
        </w:rPr>
        <w:t>С.М.Саакян</w:t>
      </w:r>
      <w:proofErr w:type="spellEnd"/>
      <w:r w:rsidRPr="00803023">
        <w:rPr>
          <w:rFonts w:ascii="Calibri" w:hAnsi="Calibri" w:cs="Calibri"/>
          <w:sz w:val="28"/>
          <w:szCs w:val="20"/>
          <w:lang w:eastAsia="en-US"/>
        </w:rPr>
        <w:t xml:space="preserve">, </w:t>
      </w:r>
      <w:proofErr w:type="spellStart"/>
      <w:r w:rsidRPr="00803023">
        <w:rPr>
          <w:rFonts w:ascii="Calibri" w:hAnsi="Calibri" w:cs="Calibri"/>
          <w:sz w:val="28"/>
          <w:szCs w:val="20"/>
          <w:lang w:eastAsia="en-US"/>
        </w:rPr>
        <w:t>С.И.Шварцбурд</w:t>
      </w:r>
      <w:proofErr w:type="spellEnd"/>
      <w:r w:rsidRPr="00803023">
        <w:rPr>
          <w:rFonts w:ascii="Calibri" w:hAnsi="Calibri" w:cs="Calibri"/>
          <w:sz w:val="28"/>
          <w:szCs w:val="20"/>
          <w:lang w:eastAsia="en-US"/>
        </w:rPr>
        <w:t>. – М.: Просвещение, 2010</w:t>
      </w:r>
    </w:p>
    <w:p w:rsidR="00803023" w:rsidRPr="00803023" w:rsidRDefault="00803023" w:rsidP="00803023">
      <w:pPr>
        <w:numPr>
          <w:ilvl w:val="0"/>
          <w:numId w:val="3"/>
        </w:numPr>
        <w:spacing w:after="200" w:line="276" w:lineRule="auto"/>
        <w:rPr>
          <w:rFonts w:ascii="Calibri" w:hAnsi="Calibri" w:cs="Calibri"/>
          <w:color w:val="000000"/>
          <w:sz w:val="28"/>
          <w:szCs w:val="20"/>
          <w:lang w:eastAsia="en-US"/>
        </w:rPr>
      </w:pPr>
      <w:r w:rsidRPr="00803023">
        <w:rPr>
          <w:rFonts w:ascii="Calibri" w:hAnsi="Calibri" w:cs="Calibri"/>
          <w:sz w:val="28"/>
          <w:szCs w:val="20"/>
          <w:lang w:eastAsia="en-US"/>
        </w:rPr>
        <w:t xml:space="preserve">Поурочное планирование по алгебре: 10 класс: к учебнику под ред. Колмогорова «Алгебра и начала анализа. 10-11 классы» / </w:t>
      </w:r>
      <w:proofErr w:type="spellStart"/>
      <w:r w:rsidRPr="00803023">
        <w:rPr>
          <w:rFonts w:ascii="Calibri" w:hAnsi="Calibri" w:cs="Calibri"/>
          <w:sz w:val="28"/>
          <w:szCs w:val="20"/>
          <w:lang w:eastAsia="en-US"/>
        </w:rPr>
        <w:t>О.В.Макарова</w:t>
      </w:r>
      <w:proofErr w:type="spellEnd"/>
      <w:r w:rsidRPr="00803023">
        <w:rPr>
          <w:rFonts w:ascii="Calibri" w:hAnsi="Calibri" w:cs="Calibri"/>
          <w:sz w:val="28"/>
          <w:szCs w:val="20"/>
          <w:lang w:eastAsia="en-US"/>
        </w:rPr>
        <w:t xml:space="preserve"> – М.: Издательство «Экзамен», 2008 </w:t>
      </w: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ab/>
        <w:t>.</w:t>
      </w:r>
    </w:p>
    <w:p w:rsidR="00803023" w:rsidRPr="00803023" w:rsidRDefault="00803023" w:rsidP="00803023">
      <w:pPr>
        <w:spacing w:after="200" w:line="276" w:lineRule="auto"/>
        <w:rPr>
          <w:rFonts w:ascii="Calibri" w:hAnsi="Calibri" w:cs="Calibri"/>
          <w:color w:val="000000"/>
          <w:sz w:val="28"/>
          <w:szCs w:val="20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ab/>
      </w:r>
    </w:p>
    <w:p w:rsidR="00803023" w:rsidRPr="00803023" w:rsidRDefault="00803023" w:rsidP="00803023">
      <w:pPr>
        <w:spacing w:after="200" w:line="276" w:lineRule="auto"/>
        <w:rPr>
          <w:rFonts w:ascii="Calibri" w:hAnsi="Calibri" w:cs="Calibri"/>
          <w:color w:val="000000"/>
          <w:sz w:val="28"/>
          <w:szCs w:val="20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>.</w:t>
      </w: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ab/>
        <w:t>Цель программы – помочь обучающимся овладеть конкретными математическими знаниями, необходимыми для применения в практической деятельности, для изучения смежных дисциплин, для продолжения образования. Формировать качество мышления, характерное для математической деятельности и необходимое для повседневной жизни. Формировать представлений об идеях и методах математики, о математике как форме описания и методе познания действительности. Формировать представление о математике как части общечеловеческой культуры, понимания значимости математики для общественного прогресса.</w:t>
      </w:r>
    </w:p>
    <w:p w:rsidR="00803023" w:rsidRPr="00803023" w:rsidRDefault="00803023" w:rsidP="00803023">
      <w:pPr>
        <w:spacing w:after="200" w:line="276" w:lineRule="auto"/>
        <w:ind w:firstLine="348"/>
        <w:rPr>
          <w:rFonts w:ascii="Calibri" w:hAnsi="Calibri" w:cs="Calibri"/>
          <w:color w:val="000000"/>
          <w:sz w:val="28"/>
          <w:szCs w:val="20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 xml:space="preserve">Воспитание обучающихся средствами данного предмета, развитие логического мышления, обучение умению самостоятельно пополнять знания, формирование </w:t>
      </w:r>
      <w:proofErr w:type="spellStart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>общеучебных</w:t>
      </w:r>
      <w:proofErr w:type="spellEnd"/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 xml:space="preserve"> умений – работа с книгой, со справочной литературой, совершенствование навыков чтения.</w:t>
      </w:r>
    </w:p>
    <w:p w:rsidR="00803023" w:rsidRPr="00803023" w:rsidRDefault="00803023" w:rsidP="00803023">
      <w:pPr>
        <w:spacing w:after="200" w:line="276" w:lineRule="auto"/>
        <w:ind w:left="360" w:firstLine="348"/>
        <w:rPr>
          <w:rFonts w:ascii="Calibri" w:hAnsi="Calibri" w:cs="Calibri"/>
          <w:color w:val="000000"/>
          <w:sz w:val="28"/>
          <w:szCs w:val="20"/>
          <w:lang w:eastAsia="en-US"/>
        </w:rPr>
      </w:pPr>
    </w:p>
    <w:p w:rsidR="00803023" w:rsidRPr="00803023" w:rsidRDefault="00803023" w:rsidP="00803023">
      <w:pPr>
        <w:spacing w:after="200" w:line="276" w:lineRule="auto"/>
        <w:ind w:left="360" w:firstLine="348"/>
        <w:rPr>
          <w:rFonts w:ascii="Calibri" w:hAnsi="Calibri" w:cs="Calibri"/>
          <w:color w:val="000000"/>
          <w:sz w:val="28"/>
          <w:szCs w:val="20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>Планируемый уровень подготовки обучающихся 10 класса</w:t>
      </w:r>
    </w:p>
    <w:p w:rsidR="00803023" w:rsidRPr="00803023" w:rsidRDefault="00803023" w:rsidP="00803023">
      <w:pPr>
        <w:numPr>
          <w:ilvl w:val="0"/>
          <w:numId w:val="2"/>
        </w:numPr>
        <w:spacing w:after="200" w:line="276" w:lineRule="auto"/>
        <w:jc w:val="both"/>
        <w:rPr>
          <w:rFonts w:ascii="Calibri" w:hAnsi="Calibri" w:cs="Calibri"/>
          <w:color w:val="000000"/>
          <w:sz w:val="28"/>
          <w:szCs w:val="20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0"/>
          <w:lang w:eastAsia="en-US"/>
        </w:rPr>
        <w:t>Обучающиеся 10 класса должны знать определения основных изучаемых математических понятий, орфографических и правил, обосновывать свои ответы, приводя нужные примеры.</w:t>
      </w:r>
    </w:p>
    <w:p w:rsidR="00803023" w:rsidRPr="00C37F18" w:rsidRDefault="00803023" w:rsidP="00803023">
      <w:pPr>
        <w:numPr>
          <w:ilvl w:val="0"/>
          <w:numId w:val="5"/>
        </w:numPr>
        <w:rPr>
          <w:color w:val="000000"/>
          <w:sz w:val="28"/>
          <w:szCs w:val="20"/>
        </w:rPr>
      </w:pPr>
      <w:r w:rsidRPr="00C37F18">
        <w:rPr>
          <w:color w:val="000000"/>
          <w:sz w:val="28"/>
          <w:szCs w:val="20"/>
        </w:rPr>
        <w:lastRenderedPageBreak/>
        <w:t xml:space="preserve">К концу 10 класса обучающиеся должны овладеть следующими умениями и навыками: строить </w:t>
      </w:r>
      <w:proofErr w:type="gramStart"/>
      <w:r w:rsidRPr="00C37F18">
        <w:rPr>
          <w:color w:val="000000"/>
          <w:sz w:val="28"/>
          <w:szCs w:val="20"/>
        </w:rPr>
        <w:t>графики  функций</w:t>
      </w:r>
      <w:proofErr w:type="gramEnd"/>
      <w:r w:rsidRPr="00C37F18">
        <w:rPr>
          <w:color w:val="000000"/>
          <w:sz w:val="28"/>
          <w:szCs w:val="20"/>
        </w:rPr>
        <w:t>, опираясь на изученные их свойства</w:t>
      </w:r>
    </w:p>
    <w:p w:rsidR="00803023" w:rsidRPr="00C37F18" w:rsidRDefault="00803023" w:rsidP="00803023">
      <w:pPr>
        <w:numPr>
          <w:ilvl w:val="0"/>
          <w:numId w:val="5"/>
        </w:numPr>
        <w:rPr>
          <w:color w:val="000000"/>
          <w:sz w:val="28"/>
          <w:szCs w:val="20"/>
        </w:rPr>
      </w:pPr>
      <w:r w:rsidRPr="00C37F18">
        <w:rPr>
          <w:color w:val="000000"/>
          <w:sz w:val="28"/>
          <w:szCs w:val="20"/>
        </w:rPr>
        <w:t>Проводить тождественные преобразования тригонометрических выражений</w:t>
      </w:r>
    </w:p>
    <w:p w:rsidR="00803023" w:rsidRPr="00C37F18" w:rsidRDefault="00803023" w:rsidP="00803023">
      <w:pPr>
        <w:numPr>
          <w:ilvl w:val="0"/>
          <w:numId w:val="5"/>
        </w:numPr>
        <w:rPr>
          <w:color w:val="000000"/>
          <w:sz w:val="28"/>
          <w:szCs w:val="20"/>
        </w:rPr>
      </w:pPr>
      <w:r w:rsidRPr="00C37F18">
        <w:rPr>
          <w:color w:val="000000"/>
          <w:sz w:val="28"/>
          <w:szCs w:val="20"/>
        </w:rPr>
        <w:t>Научиться решать простейшие тригонометрические уравнения и неравенства, используя тождественные преобразования для упрощения уравнений и неравенств</w:t>
      </w:r>
    </w:p>
    <w:p w:rsidR="00803023" w:rsidRPr="00C37F18" w:rsidRDefault="00803023" w:rsidP="00803023">
      <w:pPr>
        <w:numPr>
          <w:ilvl w:val="0"/>
          <w:numId w:val="5"/>
        </w:numPr>
        <w:rPr>
          <w:color w:val="000000"/>
          <w:sz w:val="28"/>
          <w:szCs w:val="20"/>
        </w:rPr>
      </w:pPr>
      <w:r w:rsidRPr="00C37F18">
        <w:rPr>
          <w:color w:val="000000"/>
          <w:sz w:val="28"/>
          <w:szCs w:val="20"/>
        </w:rPr>
        <w:t>Научиться применять формулы дифференцирования для нахождения производных.</w:t>
      </w:r>
    </w:p>
    <w:p w:rsidR="00803023" w:rsidRPr="00C37F18" w:rsidRDefault="00803023" w:rsidP="00803023">
      <w:pPr>
        <w:numPr>
          <w:ilvl w:val="0"/>
          <w:numId w:val="5"/>
        </w:numPr>
        <w:rPr>
          <w:color w:val="000000"/>
          <w:sz w:val="28"/>
          <w:szCs w:val="20"/>
        </w:rPr>
      </w:pPr>
      <w:r w:rsidRPr="00C37F18">
        <w:rPr>
          <w:color w:val="000000"/>
          <w:sz w:val="28"/>
          <w:szCs w:val="20"/>
        </w:rPr>
        <w:t>Проводить исследование элементарных функций с помощью методов математического анализа, находя в частности, экстремумы и промежутки монотонности, строить на основе такого исследования графики функций</w:t>
      </w: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</w:rPr>
      </w:pP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  <w:sz w:val="28"/>
        </w:rPr>
      </w:pP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sz w:val="28"/>
        </w:rPr>
      </w:pPr>
      <w:r w:rsidRPr="00C37F18">
        <w:rPr>
          <w:b/>
          <w:bCs/>
          <w:color w:val="000000"/>
          <w:sz w:val="28"/>
        </w:rPr>
        <w:t xml:space="preserve">  Требования к уровню подготовки учащихся 10 класса</w:t>
      </w:r>
      <w:r w:rsidRPr="00C37F18">
        <w:rPr>
          <w:rFonts w:ascii="Arial" w:hAnsi="Arial" w:cs="Arial"/>
          <w:b/>
          <w:bCs/>
          <w:color w:val="000000"/>
          <w:sz w:val="28"/>
        </w:rPr>
        <w:t xml:space="preserve">                                   </w:t>
      </w: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b/>
          <w:i/>
          <w:iCs/>
          <w:color w:val="000000"/>
          <w:sz w:val="28"/>
        </w:rPr>
      </w:pPr>
      <w:r w:rsidRPr="00C37F18">
        <w:rPr>
          <w:b/>
          <w:i/>
          <w:iCs/>
          <w:color w:val="000000"/>
          <w:sz w:val="28"/>
        </w:rPr>
        <w:t>В результате изучения математики на базовом уровне ученик должен</w:t>
      </w: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b/>
          <w:sz w:val="28"/>
        </w:rPr>
      </w:pPr>
      <w:r w:rsidRPr="00C37F18">
        <w:rPr>
          <w:b/>
          <w:i/>
          <w:iCs/>
          <w:color w:val="000000"/>
          <w:sz w:val="28"/>
        </w:rPr>
        <w:t xml:space="preserve"> </w:t>
      </w:r>
      <w:proofErr w:type="gramStart"/>
      <w:r w:rsidRPr="00C37F18">
        <w:rPr>
          <w:b/>
          <w:i/>
          <w:iCs/>
          <w:color w:val="000000"/>
          <w:sz w:val="28"/>
        </w:rPr>
        <w:t>знать</w:t>
      </w:r>
      <w:proofErr w:type="gramEnd"/>
      <w:r w:rsidRPr="00C37F18">
        <w:rPr>
          <w:b/>
          <w:i/>
          <w:iCs/>
          <w:color w:val="000000"/>
          <w:sz w:val="28"/>
        </w:rPr>
        <w:t>/понимать:</w:t>
      </w: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sz w:val="28"/>
        </w:rPr>
      </w:pPr>
      <w:r w:rsidRPr="00C37F18">
        <w:rPr>
          <w:color w:val="000000"/>
          <w:sz w:val="28"/>
        </w:rPr>
        <w:t>- 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</w:t>
      </w:r>
      <w:r w:rsidRPr="00C37F18">
        <w:rPr>
          <w:color w:val="000000"/>
          <w:sz w:val="28"/>
        </w:rPr>
        <w:softHyphen/>
        <w:t>дованию процессов и явлений в природе и обществе;</w:t>
      </w:r>
    </w:p>
    <w:p w:rsidR="00803023" w:rsidRPr="00C37F18" w:rsidRDefault="00803023" w:rsidP="00803023">
      <w:pPr>
        <w:shd w:val="clear" w:color="auto" w:fill="FFFFFF"/>
        <w:autoSpaceDE w:val="0"/>
        <w:autoSpaceDN w:val="0"/>
        <w:adjustRightInd w:val="0"/>
        <w:rPr>
          <w:sz w:val="28"/>
        </w:rPr>
      </w:pPr>
      <w:r w:rsidRPr="00C37F18">
        <w:rPr>
          <w:color w:val="000000"/>
          <w:sz w:val="28"/>
        </w:rPr>
        <w:t>- значение практики и вопросов, возникающих в самой математике для формирования и раз</w:t>
      </w:r>
      <w:r w:rsidRPr="00C37F18">
        <w:rPr>
          <w:color w:val="000000"/>
          <w:sz w:val="28"/>
        </w:rPr>
        <w:softHyphen/>
        <w:t>вития математической науки; историю развития понятия числа, создания математического ана</w:t>
      </w:r>
      <w:r w:rsidRPr="00C37F18">
        <w:rPr>
          <w:color w:val="000000"/>
          <w:sz w:val="28"/>
        </w:rPr>
        <w:softHyphen/>
        <w:t>лиза, возникновения и развития геометрии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803023" w:rsidRPr="00803023" w:rsidRDefault="00803023" w:rsidP="00803023">
      <w:pPr>
        <w:spacing w:after="200" w:line="276" w:lineRule="auto"/>
        <w:rPr>
          <w:rFonts w:ascii="Arial" w:hAnsi="Calibri" w:cs="Arial"/>
          <w:bCs/>
          <w:color w:val="000000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вероятностный характер различных процессов окружающего мира;</w:t>
      </w:r>
      <w:r w:rsidRPr="00803023">
        <w:rPr>
          <w:rFonts w:ascii="Arial" w:hAnsi="Calibri" w:cs="Arial"/>
          <w:bCs/>
          <w:color w:val="000000"/>
          <w:sz w:val="28"/>
          <w:szCs w:val="22"/>
          <w:lang w:eastAsia="en-US"/>
        </w:rPr>
        <w:t xml:space="preserve">   </w:t>
      </w:r>
    </w:p>
    <w:p w:rsidR="00803023" w:rsidRDefault="00803023" w:rsidP="00803023">
      <w:pPr>
        <w:spacing w:after="200" w:line="276" w:lineRule="auto"/>
        <w:rPr>
          <w:rFonts w:ascii="Arial" w:hAnsi="Calibri" w:cs="Arial"/>
          <w:bCs/>
          <w:color w:val="000000"/>
          <w:sz w:val="28"/>
          <w:szCs w:val="22"/>
          <w:lang w:eastAsia="en-US"/>
        </w:rPr>
      </w:pPr>
    </w:p>
    <w:p w:rsidR="00803023" w:rsidRDefault="00803023" w:rsidP="00803023">
      <w:pPr>
        <w:spacing w:after="200" w:line="276" w:lineRule="auto"/>
        <w:rPr>
          <w:rFonts w:ascii="Arial" w:hAnsi="Calibri" w:cs="Arial"/>
          <w:bCs/>
          <w:color w:val="000000"/>
          <w:sz w:val="28"/>
          <w:szCs w:val="22"/>
          <w:lang w:eastAsia="en-US"/>
        </w:rPr>
      </w:pPr>
    </w:p>
    <w:p w:rsidR="00803023" w:rsidRPr="00803023" w:rsidRDefault="00803023" w:rsidP="00803023">
      <w:pPr>
        <w:spacing w:after="200" w:line="276" w:lineRule="auto"/>
        <w:rPr>
          <w:rFonts w:ascii="Arial" w:hAnsi="Calibri" w:cs="Arial"/>
          <w:bCs/>
          <w:color w:val="000000"/>
          <w:sz w:val="28"/>
          <w:szCs w:val="22"/>
          <w:lang w:eastAsia="en-US"/>
        </w:rPr>
      </w:pP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jc w:val="center"/>
        <w:rPr>
          <w:rFonts w:ascii="Calibri" w:hAnsi="Calibri" w:cs="Calibri"/>
          <w:b/>
          <w:sz w:val="28"/>
          <w:szCs w:val="22"/>
          <w:lang w:eastAsia="en-US"/>
        </w:rPr>
      </w:pPr>
      <w:r w:rsidRPr="00803023">
        <w:rPr>
          <w:rFonts w:ascii="Calibri" w:hAnsi="Calibri" w:cs="Calibri"/>
          <w:b/>
          <w:color w:val="000000"/>
          <w:sz w:val="28"/>
          <w:szCs w:val="22"/>
          <w:lang w:eastAsia="en-US"/>
        </w:rPr>
        <w:lastRenderedPageBreak/>
        <w:t>АЛГЕБРА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proofErr w:type="gramStart"/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>уметь</w:t>
      </w:r>
      <w:proofErr w:type="gramEnd"/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>: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о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softHyphen/>
        <w:t>нальным показателем, используя при необходимости вычислительные устройства; пользоваться оценкой и прикидкой при практических расчетах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 проводить по известным формулам и правилам преобразования буквенных выражений, включающих степени, радикалы и тригонометрические функции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вычислять значения числовых и буквенных выражений, осуществляя необходимые подста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softHyphen/>
        <w:t>новки и преобразования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proofErr w:type="gramStart"/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>использовать</w:t>
      </w:r>
      <w:proofErr w:type="gramEnd"/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 xml:space="preserve"> приобретенные знания и умения в практической деятельности и повсе</w:t>
      </w:r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softHyphen/>
        <w:t>дневной жизни: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color w:val="000000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для практических расчетов по формулам, включая формулы, содержащие степени, радика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softHyphen/>
        <w:t>лы и тригонометрические функции, используя при необходимости справочные мате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softHyphen/>
        <w:t>риалы и простейшие вычислительные устройства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jc w:val="center"/>
        <w:rPr>
          <w:rFonts w:ascii="Calibri" w:hAnsi="Calibri" w:cs="Calibri"/>
          <w:b/>
          <w:sz w:val="28"/>
          <w:szCs w:val="22"/>
          <w:lang w:eastAsia="en-US"/>
        </w:rPr>
      </w:pPr>
      <w:r w:rsidRPr="00803023">
        <w:rPr>
          <w:rFonts w:ascii="Calibri" w:hAnsi="Calibri" w:cs="Calibri"/>
          <w:b/>
          <w:color w:val="000000"/>
          <w:sz w:val="28"/>
          <w:szCs w:val="22"/>
          <w:lang w:eastAsia="en-US"/>
        </w:rPr>
        <w:t>ФУНКЦИИ И ГРАФИКИ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proofErr w:type="gramStart"/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>уметь</w:t>
      </w:r>
      <w:proofErr w:type="gramEnd"/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>: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i/>
          <w:iCs/>
          <w:color w:val="000000"/>
          <w:sz w:val="28"/>
          <w:szCs w:val="22"/>
          <w:lang w:eastAsia="en-US"/>
        </w:rPr>
        <w:t xml:space="preserve">- 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определять значение функции по значению аргумента при различных способах задания функции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строить графики изученных функций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lastRenderedPageBreak/>
        <w:t>- решать уравнения, простейшие системы уравнений, используя свойства функций и их гра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softHyphen/>
        <w:t>фиков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proofErr w:type="gramStart"/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>использовать</w:t>
      </w:r>
      <w:proofErr w:type="gramEnd"/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 xml:space="preserve"> приобретенные знания и умения в практической деятельности и повсе</w:t>
      </w:r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softHyphen/>
        <w:t>дневной жизни: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color w:val="000000"/>
          <w:sz w:val="28"/>
          <w:szCs w:val="22"/>
          <w:lang w:eastAsia="en-US"/>
        </w:rPr>
      </w:pPr>
      <w:r w:rsidRPr="00803023">
        <w:rPr>
          <w:rFonts w:ascii="Calibri" w:hAnsi="Calibri" w:cs="Calibri"/>
          <w:i/>
          <w:iCs/>
          <w:color w:val="000000"/>
          <w:sz w:val="28"/>
          <w:szCs w:val="22"/>
          <w:lang w:eastAsia="en-US"/>
        </w:rPr>
        <w:t xml:space="preserve">- 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для описания с помощью функций различных зависимостей, представления их графически, интерпретации графиков;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jc w:val="center"/>
        <w:rPr>
          <w:rFonts w:ascii="Calibri" w:hAnsi="Calibri" w:cs="Calibri"/>
          <w:b/>
          <w:sz w:val="28"/>
          <w:szCs w:val="22"/>
          <w:lang w:eastAsia="en-US"/>
        </w:rPr>
      </w:pPr>
      <w:r w:rsidRPr="00803023">
        <w:rPr>
          <w:rFonts w:ascii="Calibri" w:hAnsi="Calibri" w:cs="Calibri"/>
          <w:b/>
          <w:color w:val="000000"/>
          <w:sz w:val="28"/>
          <w:szCs w:val="22"/>
          <w:lang w:eastAsia="en-US"/>
        </w:rPr>
        <w:t>НАЧАЛА МАТЕМАТИЧЕСКОГО АНАЛИЗА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proofErr w:type="gramStart"/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>уметь</w:t>
      </w:r>
      <w:proofErr w:type="gramEnd"/>
      <w:r w:rsidRPr="00803023">
        <w:rPr>
          <w:rFonts w:ascii="Calibri" w:hAnsi="Calibri" w:cs="Calibri"/>
          <w:b/>
          <w:bCs/>
          <w:i/>
          <w:iCs/>
          <w:color w:val="000000"/>
          <w:sz w:val="28"/>
          <w:szCs w:val="22"/>
          <w:lang w:eastAsia="en-US"/>
        </w:rPr>
        <w:t>:</w:t>
      </w:r>
    </w:p>
    <w:p w:rsidR="00803023" w:rsidRPr="00803023" w:rsidRDefault="00803023" w:rsidP="00803023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ascii="Calibri" w:hAnsi="Calibri" w:cs="Calibri"/>
          <w:sz w:val="28"/>
          <w:szCs w:val="22"/>
          <w:lang w:eastAsia="en-US"/>
        </w:rPr>
      </w:pPr>
      <w:r w:rsidRPr="00803023">
        <w:rPr>
          <w:rFonts w:ascii="Calibri" w:hAnsi="Calibri" w:cs="Calibri"/>
          <w:i/>
          <w:iCs/>
          <w:color w:val="000000"/>
          <w:sz w:val="28"/>
          <w:szCs w:val="22"/>
          <w:lang w:eastAsia="en-US"/>
        </w:rPr>
        <w:t xml:space="preserve">- </w:t>
      </w: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вычислять производные и первообразные элементарных функций, используя справочные материалы;</w:t>
      </w:r>
    </w:p>
    <w:p w:rsidR="00803023" w:rsidRPr="00803023" w:rsidRDefault="00803023" w:rsidP="00803023">
      <w:r w:rsidRPr="00803023">
        <w:t>- 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;</w:t>
      </w:r>
    </w:p>
    <w:p w:rsidR="00803023" w:rsidRPr="00803023" w:rsidRDefault="00803023" w:rsidP="00803023">
      <w:r w:rsidRPr="00803023">
        <w:t xml:space="preserve">- вычислять в простейших случаях площади с использованием первообразной; </w:t>
      </w:r>
      <w:r w:rsidRPr="00803023">
        <w:rPr>
          <w:b/>
          <w:bCs/>
          <w:i/>
          <w:iCs/>
        </w:rPr>
        <w:t>использовать приобретенные знания и умения в практической деятельности и повсе</w:t>
      </w:r>
      <w:r w:rsidRPr="00803023">
        <w:rPr>
          <w:b/>
          <w:bCs/>
          <w:i/>
          <w:iCs/>
        </w:rPr>
        <w:softHyphen/>
        <w:t>дневной жизни:</w:t>
      </w:r>
    </w:p>
    <w:p w:rsidR="00803023" w:rsidRPr="00803023" w:rsidRDefault="00803023" w:rsidP="00803023">
      <w:r w:rsidRPr="00803023">
        <w:rPr>
          <w:i/>
          <w:iCs/>
        </w:rPr>
        <w:t xml:space="preserve">- </w:t>
      </w:r>
      <w:r w:rsidRPr="00803023">
        <w:t>для решения прикладных задач, в том числе социально-экономических и физических, на наибольшие и наименьшие значения, на нахождение скорости и ускорения;</w:t>
      </w:r>
    </w:p>
    <w:p w:rsidR="00803023" w:rsidRPr="00803023" w:rsidRDefault="00803023" w:rsidP="00803023">
      <w:pPr>
        <w:rPr>
          <w:b/>
        </w:rPr>
      </w:pPr>
    </w:p>
    <w:p w:rsidR="00803023" w:rsidRPr="00803023" w:rsidRDefault="00803023" w:rsidP="00803023">
      <w:pPr>
        <w:rPr>
          <w:b/>
        </w:rPr>
      </w:pPr>
      <w:r w:rsidRPr="00803023">
        <w:rPr>
          <w:b/>
        </w:rPr>
        <w:t>УРАВНЕНИЯ И НЕРАВЕНСТВА</w:t>
      </w:r>
    </w:p>
    <w:p w:rsidR="00803023" w:rsidRPr="00803023" w:rsidRDefault="00803023" w:rsidP="00803023">
      <w:proofErr w:type="gramStart"/>
      <w:r w:rsidRPr="00803023">
        <w:rPr>
          <w:b/>
          <w:bCs/>
          <w:i/>
          <w:iCs/>
        </w:rPr>
        <w:t>уметь</w:t>
      </w:r>
      <w:proofErr w:type="gramEnd"/>
      <w:r w:rsidRPr="00803023">
        <w:rPr>
          <w:b/>
          <w:bCs/>
          <w:i/>
          <w:iCs/>
        </w:rPr>
        <w:t>:</w:t>
      </w:r>
    </w:p>
    <w:p w:rsidR="00803023" w:rsidRPr="00803023" w:rsidRDefault="00803023" w:rsidP="00803023">
      <w:r w:rsidRPr="00803023">
        <w:t>- решать рациональные, показательные и логарифмические уравнения и неравенства, про</w:t>
      </w:r>
      <w:r w:rsidRPr="00803023">
        <w:softHyphen/>
        <w:t>стейшие иррациональные и тригонометрические уравнения, их системы;</w:t>
      </w:r>
    </w:p>
    <w:p w:rsidR="00803023" w:rsidRPr="00803023" w:rsidRDefault="00803023" w:rsidP="00803023">
      <w:r w:rsidRPr="00803023">
        <w:t>- составлять уравнения и неравенства по условию задачи;</w:t>
      </w:r>
    </w:p>
    <w:p w:rsidR="00803023" w:rsidRPr="00803023" w:rsidRDefault="00803023" w:rsidP="00803023">
      <w:r w:rsidRPr="00803023">
        <w:t xml:space="preserve">- использовать для приближенного решения уравнений и </w:t>
      </w:r>
      <w:proofErr w:type="gramStart"/>
      <w:r w:rsidRPr="00803023">
        <w:t>неравенств  графическим</w:t>
      </w:r>
      <w:proofErr w:type="gramEnd"/>
      <w:r w:rsidRPr="00803023">
        <w:t xml:space="preserve"> методом;</w:t>
      </w:r>
    </w:p>
    <w:p w:rsidR="00803023" w:rsidRPr="00803023" w:rsidRDefault="00803023" w:rsidP="00803023">
      <w:r w:rsidRPr="00803023">
        <w:t>- изображать на координатной плоскости множества решений простейших уравнений и их систем;</w:t>
      </w:r>
    </w:p>
    <w:p w:rsidR="00803023" w:rsidRPr="00803023" w:rsidRDefault="00803023" w:rsidP="00803023">
      <w:proofErr w:type="gramStart"/>
      <w:r w:rsidRPr="00803023">
        <w:rPr>
          <w:b/>
          <w:bCs/>
          <w:i/>
          <w:iCs/>
        </w:rPr>
        <w:t>использовать</w:t>
      </w:r>
      <w:proofErr w:type="gramEnd"/>
      <w:r w:rsidRPr="00803023">
        <w:rPr>
          <w:b/>
          <w:bCs/>
          <w:i/>
          <w:iCs/>
        </w:rPr>
        <w:t xml:space="preserve"> приобретенные знания и умения в практической деятельности и повсе</w:t>
      </w:r>
      <w:r w:rsidRPr="00803023">
        <w:rPr>
          <w:b/>
          <w:bCs/>
          <w:i/>
          <w:iCs/>
        </w:rPr>
        <w:softHyphen/>
        <w:t>дневной жизни:</w:t>
      </w:r>
    </w:p>
    <w:p w:rsidR="00803023" w:rsidRPr="00803023" w:rsidRDefault="00803023" w:rsidP="00803023">
      <w:pPr>
        <w:spacing w:after="200" w:line="276" w:lineRule="auto"/>
        <w:rPr>
          <w:rFonts w:ascii="Calibri" w:hAnsi="Calibri" w:cs="Calibri"/>
          <w:color w:val="000000"/>
          <w:sz w:val="28"/>
          <w:szCs w:val="22"/>
          <w:lang w:eastAsia="en-US"/>
        </w:rPr>
      </w:pPr>
      <w:r w:rsidRPr="00803023">
        <w:rPr>
          <w:rFonts w:ascii="Calibri" w:hAnsi="Calibri" w:cs="Calibri"/>
          <w:color w:val="000000"/>
          <w:sz w:val="28"/>
          <w:szCs w:val="22"/>
          <w:lang w:eastAsia="en-US"/>
        </w:rPr>
        <w:t>- для построения и исследования простейших математических моделей</w:t>
      </w:r>
    </w:p>
    <w:p w:rsidR="00803023" w:rsidRPr="00803023" w:rsidRDefault="00803023" w:rsidP="00803023">
      <w:pPr>
        <w:spacing w:line="276" w:lineRule="auto"/>
        <w:jc w:val="center"/>
        <w:rPr>
          <w:b/>
          <w:sz w:val="28"/>
          <w:szCs w:val="28"/>
          <w:lang w:eastAsia="en-US"/>
        </w:rPr>
      </w:pPr>
    </w:p>
    <w:p w:rsidR="00803023" w:rsidRDefault="00803023"/>
    <w:p w:rsidR="00803023" w:rsidRDefault="00803023"/>
    <w:p w:rsidR="00803023" w:rsidRPr="00803023" w:rsidRDefault="00803023" w:rsidP="00803023">
      <w:pPr>
        <w:spacing w:after="200" w:line="276" w:lineRule="auto"/>
        <w:ind w:left="1068"/>
        <w:jc w:val="center"/>
        <w:rPr>
          <w:rFonts w:ascii="Calibri" w:hAnsi="Calibri" w:cs="Calibri"/>
          <w:b/>
          <w:color w:val="000000"/>
          <w:sz w:val="28"/>
          <w:szCs w:val="28"/>
          <w:lang w:eastAsia="en-US"/>
        </w:rPr>
      </w:pPr>
      <w:r w:rsidRPr="00803023">
        <w:rPr>
          <w:rFonts w:ascii="Calibri" w:hAnsi="Calibri" w:cs="Calibri"/>
          <w:b/>
          <w:color w:val="000000"/>
          <w:sz w:val="28"/>
          <w:szCs w:val="28"/>
          <w:lang w:eastAsia="en-US"/>
        </w:rPr>
        <w:lastRenderedPageBreak/>
        <w:t>Тематическое планирование</w:t>
      </w:r>
    </w:p>
    <w:p w:rsidR="00803023" w:rsidRPr="00803023" w:rsidRDefault="00803023" w:rsidP="00803023">
      <w:pPr>
        <w:spacing w:after="200" w:line="276" w:lineRule="auto"/>
        <w:ind w:left="1068"/>
        <w:jc w:val="center"/>
        <w:rPr>
          <w:rFonts w:ascii="Calibri" w:hAnsi="Calibri" w:cs="Calibri"/>
          <w:b/>
          <w:color w:val="000000"/>
          <w:sz w:val="28"/>
          <w:szCs w:val="28"/>
          <w:lang w:eastAsia="en-US"/>
        </w:rPr>
      </w:pPr>
    </w:p>
    <w:tbl>
      <w:tblPr>
        <w:tblW w:w="15209" w:type="dxa"/>
        <w:tblInd w:w="-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8"/>
        <w:gridCol w:w="604"/>
        <w:gridCol w:w="667"/>
        <w:gridCol w:w="1276"/>
        <w:gridCol w:w="3517"/>
        <w:gridCol w:w="344"/>
        <w:gridCol w:w="533"/>
        <w:gridCol w:w="1987"/>
        <w:gridCol w:w="1248"/>
        <w:gridCol w:w="2860"/>
        <w:gridCol w:w="1985"/>
      </w:tblGrid>
      <w:tr w:rsidR="00803023" w:rsidRPr="00803023" w:rsidTr="00A3677B">
        <w:trPr>
          <w:gridBefore w:val="1"/>
          <w:wBefore w:w="188" w:type="dxa"/>
        </w:trPr>
        <w:tc>
          <w:tcPr>
            <w:tcW w:w="1271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№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lang w:eastAsia="en-US"/>
              </w:rPr>
            </w:pPr>
            <w:r w:rsidRPr="00803023">
              <w:rPr>
                <w:rFonts w:ascii="Calibri" w:hAnsi="Calibri" w:cs="Calibri"/>
                <w:b/>
                <w:lang w:eastAsia="en-US"/>
              </w:rPr>
              <w:t>Наименование темы</w:t>
            </w: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lang w:eastAsia="en-US"/>
              </w:rPr>
              <w:t>Общее кол-во часов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ind w:left="-108" w:right="972" w:firstLine="108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lang w:eastAsia="en-US"/>
              </w:rPr>
              <w:t>Контрольные работы</w:t>
            </w:r>
          </w:p>
        </w:tc>
      </w:tr>
      <w:tr w:rsidR="00803023" w:rsidRPr="00803023" w:rsidTr="00A3677B">
        <w:trPr>
          <w:gridBefore w:val="1"/>
          <w:wBefore w:w="188" w:type="dxa"/>
          <w:trHeight w:val="551"/>
        </w:trPr>
        <w:tc>
          <w:tcPr>
            <w:tcW w:w="1271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1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 xml:space="preserve"> Тригонометрические функции числового аргумента    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 xml:space="preserve">                     6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</w:tc>
      </w:tr>
      <w:tr w:rsidR="00803023" w:rsidRPr="00803023" w:rsidTr="00A3677B">
        <w:trPr>
          <w:gridBefore w:val="1"/>
          <w:wBefore w:w="188" w:type="dxa"/>
          <w:trHeight w:val="663"/>
        </w:trPr>
        <w:tc>
          <w:tcPr>
            <w:tcW w:w="1271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2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Cs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 xml:space="preserve">                                                                                                             Основные свойства функций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 xml:space="preserve">                    14</w:t>
            </w: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</w:tc>
      </w:tr>
      <w:tr w:rsidR="00803023" w:rsidRPr="00803023" w:rsidTr="00A3677B">
        <w:trPr>
          <w:gridBefore w:val="1"/>
          <w:wBefore w:w="188" w:type="dxa"/>
          <w:trHeight w:val="465"/>
        </w:trPr>
        <w:tc>
          <w:tcPr>
            <w:tcW w:w="1271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3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Cs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>Решение тригонометрических уравнений и неравенств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 xml:space="preserve">                     11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</w:tc>
      </w:tr>
      <w:tr w:rsidR="00803023" w:rsidRPr="00803023" w:rsidTr="00A3677B">
        <w:trPr>
          <w:gridBefore w:val="1"/>
          <w:wBefore w:w="188" w:type="dxa"/>
          <w:trHeight w:val="510"/>
        </w:trPr>
        <w:tc>
          <w:tcPr>
            <w:tcW w:w="1271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4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Cs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>Производная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3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</w:p>
        </w:tc>
      </w:tr>
      <w:tr w:rsidR="00803023" w:rsidRPr="00803023" w:rsidTr="00A3677B">
        <w:trPr>
          <w:gridBefore w:val="1"/>
          <w:wBefore w:w="188" w:type="dxa"/>
          <w:trHeight w:val="525"/>
        </w:trPr>
        <w:tc>
          <w:tcPr>
            <w:tcW w:w="1271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5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Cs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 xml:space="preserve">Применение </w:t>
            </w:r>
            <w:proofErr w:type="gramStart"/>
            <w:r w:rsidRPr="00803023">
              <w:rPr>
                <w:rFonts w:ascii="Calibri" w:hAnsi="Calibri" w:cs="Calibri"/>
                <w:bCs/>
                <w:lang w:eastAsia="en-US"/>
              </w:rPr>
              <w:t>непрерывности  и</w:t>
            </w:r>
            <w:proofErr w:type="gramEnd"/>
            <w:r w:rsidRPr="00803023">
              <w:rPr>
                <w:rFonts w:ascii="Calibri" w:hAnsi="Calibri" w:cs="Calibri"/>
                <w:bCs/>
                <w:lang w:eastAsia="en-US"/>
              </w:rPr>
              <w:t xml:space="preserve"> производной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8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</w:tc>
      </w:tr>
      <w:tr w:rsidR="00803023" w:rsidRPr="00803023" w:rsidTr="00A3677B">
        <w:trPr>
          <w:gridBefore w:val="1"/>
          <w:wBefore w:w="188" w:type="dxa"/>
          <w:trHeight w:val="1146"/>
        </w:trPr>
        <w:tc>
          <w:tcPr>
            <w:tcW w:w="1271" w:type="dxa"/>
            <w:gridSpan w:val="2"/>
            <w:vMerge w:val="restart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>6</w:t>
            </w: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</w:p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b/>
                <w:color w:val="000000"/>
                <w:lang w:eastAsia="en-US"/>
              </w:rPr>
              <w:t xml:space="preserve">     7</w:t>
            </w: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Cs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>Применения производной к исследованию функции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9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</w:tc>
      </w:tr>
      <w:tr w:rsidR="00803023" w:rsidRPr="00803023" w:rsidTr="00A3677B">
        <w:trPr>
          <w:gridBefore w:val="1"/>
          <w:wBefore w:w="188" w:type="dxa"/>
          <w:trHeight w:val="1335"/>
        </w:trPr>
        <w:tc>
          <w:tcPr>
            <w:tcW w:w="1271" w:type="dxa"/>
            <w:gridSpan w:val="2"/>
            <w:vMerge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b/>
                <w:color w:val="000000"/>
                <w:lang w:eastAsia="en-US"/>
              </w:rPr>
            </w:pPr>
          </w:p>
        </w:tc>
        <w:tc>
          <w:tcPr>
            <w:tcW w:w="5137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bCs/>
                <w:lang w:eastAsia="en-US"/>
              </w:rPr>
            </w:pPr>
            <w:r w:rsidRPr="00803023">
              <w:rPr>
                <w:rFonts w:ascii="Calibri" w:hAnsi="Calibri" w:cs="Calibri"/>
                <w:bCs/>
                <w:lang w:eastAsia="en-US"/>
              </w:rPr>
              <w:t>Итоговое повторение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7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</w:p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lang w:eastAsia="en-US"/>
              </w:rPr>
              <w:t>1</w:t>
            </w:r>
          </w:p>
        </w:tc>
      </w:tr>
      <w:tr w:rsidR="00803023" w:rsidRPr="00803023" w:rsidTr="00A3677B">
        <w:trPr>
          <w:gridBefore w:val="1"/>
          <w:wBefore w:w="188" w:type="dxa"/>
        </w:trPr>
        <w:tc>
          <w:tcPr>
            <w:tcW w:w="6408" w:type="dxa"/>
            <w:gridSpan w:val="5"/>
          </w:tcPr>
          <w:p w:rsidR="00803023" w:rsidRPr="00803023" w:rsidRDefault="00803023" w:rsidP="00803023">
            <w:pPr>
              <w:spacing w:after="200" w:line="276" w:lineRule="auto"/>
              <w:rPr>
                <w:rFonts w:ascii="Calibri" w:hAnsi="Calibri" w:cs="Calibri"/>
                <w:color w:val="000000"/>
                <w:sz w:val="28"/>
                <w:szCs w:val="28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sz w:val="28"/>
                <w:szCs w:val="28"/>
                <w:lang w:eastAsia="en-US"/>
              </w:rPr>
              <w:t xml:space="preserve">Итого </w:t>
            </w:r>
          </w:p>
        </w:tc>
        <w:tc>
          <w:tcPr>
            <w:tcW w:w="2520" w:type="dxa"/>
            <w:gridSpan w:val="2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sz w:val="28"/>
                <w:szCs w:val="28"/>
                <w:lang w:eastAsia="en-US"/>
              </w:rPr>
              <w:t>68</w:t>
            </w:r>
          </w:p>
        </w:tc>
        <w:tc>
          <w:tcPr>
            <w:tcW w:w="6093" w:type="dxa"/>
            <w:gridSpan w:val="3"/>
          </w:tcPr>
          <w:p w:rsidR="00803023" w:rsidRPr="00803023" w:rsidRDefault="00803023" w:rsidP="00803023">
            <w:pPr>
              <w:spacing w:after="200" w:line="276" w:lineRule="auto"/>
              <w:jc w:val="center"/>
              <w:rPr>
                <w:rFonts w:ascii="Calibri" w:hAnsi="Calibri" w:cs="Calibri"/>
                <w:color w:val="000000"/>
                <w:sz w:val="28"/>
                <w:szCs w:val="28"/>
                <w:lang w:eastAsia="en-US"/>
              </w:rPr>
            </w:pPr>
            <w:r w:rsidRPr="00803023">
              <w:rPr>
                <w:rFonts w:ascii="Calibri" w:hAnsi="Calibri" w:cs="Calibri"/>
                <w:color w:val="000000"/>
                <w:sz w:val="28"/>
                <w:szCs w:val="28"/>
                <w:lang w:eastAsia="en-US"/>
              </w:rPr>
              <w:t>7</w:t>
            </w:r>
          </w:p>
        </w:tc>
      </w:tr>
      <w:tr w:rsidR="00381BBE" w:rsidRPr="00AC1E70" w:rsidTr="00381BBE">
        <w:trPr>
          <w:trHeight w:val="468"/>
        </w:trPr>
        <w:tc>
          <w:tcPr>
            <w:tcW w:w="79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b/>
                <w:lang w:eastAsia="en-US"/>
              </w:rPr>
            </w:pPr>
          </w:p>
          <w:p w:rsidR="00381BBE" w:rsidRPr="00AC1E70" w:rsidRDefault="00381BBE" w:rsidP="00A3677B">
            <w:pPr>
              <w:spacing w:line="276" w:lineRule="auto"/>
              <w:rPr>
                <w:b/>
                <w:lang w:eastAsia="en-US"/>
              </w:rPr>
            </w:pPr>
            <w:r w:rsidRPr="00AC1E70">
              <w:rPr>
                <w:b/>
                <w:lang w:eastAsia="en-US"/>
              </w:rPr>
              <w:t>№ п\п</w:t>
            </w:r>
          </w:p>
        </w:tc>
        <w:tc>
          <w:tcPr>
            <w:tcW w:w="194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81BBE" w:rsidRPr="00AC1E70" w:rsidRDefault="00381BBE" w:rsidP="00A3677B">
            <w:pPr>
              <w:spacing w:line="276" w:lineRule="auto"/>
              <w:jc w:val="center"/>
              <w:rPr>
                <w:b/>
                <w:lang w:eastAsia="en-US"/>
              </w:rPr>
            </w:pPr>
            <w:r w:rsidRPr="00AC1E70">
              <w:rPr>
                <w:b/>
                <w:lang w:eastAsia="en-US"/>
              </w:rPr>
              <w:t>Раздел</w:t>
            </w:r>
          </w:p>
          <w:p w:rsidR="00381BBE" w:rsidRPr="00AC1E70" w:rsidRDefault="00381BBE" w:rsidP="00A3677B">
            <w:pPr>
              <w:spacing w:line="276" w:lineRule="auto"/>
              <w:rPr>
                <w:b/>
                <w:lang w:eastAsia="en-US"/>
              </w:rPr>
            </w:pPr>
          </w:p>
        </w:tc>
        <w:tc>
          <w:tcPr>
            <w:tcW w:w="35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b/>
                <w:lang w:eastAsia="en-US"/>
              </w:rPr>
            </w:pPr>
          </w:p>
          <w:p w:rsidR="00381BBE" w:rsidRPr="00AC1E70" w:rsidRDefault="00381BBE" w:rsidP="009C4651">
            <w:pPr>
              <w:spacing w:line="276" w:lineRule="auto"/>
              <w:jc w:val="center"/>
              <w:rPr>
                <w:b/>
                <w:lang w:eastAsia="en-US"/>
              </w:rPr>
            </w:pPr>
            <w:r w:rsidRPr="00AC1E70">
              <w:rPr>
                <w:b/>
                <w:lang w:eastAsia="en-US"/>
              </w:rPr>
              <w:t>Тема урока</w:t>
            </w:r>
          </w:p>
        </w:tc>
        <w:tc>
          <w:tcPr>
            <w:tcW w:w="87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381BBE">
            <w:pPr>
              <w:spacing w:line="276" w:lineRule="auto"/>
              <w:jc w:val="center"/>
              <w:rPr>
                <w:b/>
                <w:lang w:eastAsia="en-US"/>
              </w:rPr>
            </w:pPr>
            <w:r w:rsidRPr="00AC1E70">
              <w:rPr>
                <w:b/>
                <w:lang w:eastAsia="en-US"/>
              </w:rPr>
              <w:t>№</w:t>
            </w:r>
          </w:p>
          <w:p w:rsidR="00381BBE" w:rsidRPr="00AC1E70" w:rsidRDefault="00381BBE" w:rsidP="00381BBE">
            <w:pPr>
              <w:spacing w:line="276" w:lineRule="auto"/>
              <w:jc w:val="center"/>
              <w:rPr>
                <w:b/>
                <w:lang w:eastAsia="en-US"/>
              </w:rPr>
            </w:pPr>
            <w:proofErr w:type="gramStart"/>
            <w:r w:rsidRPr="00AC1E70">
              <w:rPr>
                <w:b/>
                <w:lang w:eastAsia="en-US"/>
              </w:rPr>
              <w:t>урока</w:t>
            </w:r>
            <w:proofErr w:type="gramEnd"/>
          </w:p>
        </w:tc>
        <w:tc>
          <w:tcPr>
            <w:tcW w:w="32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381BBE">
            <w:pPr>
              <w:spacing w:line="276" w:lineRule="auto"/>
              <w:jc w:val="center"/>
              <w:rPr>
                <w:b/>
                <w:lang w:eastAsia="en-US"/>
              </w:rPr>
            </w:pPr>
            <w:r w:rsidRPr="00AC1E70">
              <w:rPr>
                <w:b/>
                <w:lang w:eastAsia="en-US"/>
              </w:rPr>
              <w:t>Цель урока</w:t>
            </w:r>
          </w:p>
        </w:tc>
        <w:tc>
          <w:tcPr>
            <w:tcW w:w="28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40ECA">
            <w:pPr>
              <w:spacing w:line="276" w:lineRule="auto"/>
              <w:rPr>
                <w:b/>
                <w:lang w:eastAsia="en-US"/>
              </w:rPr>
            </w:pPr>
            <w:r w:rsidRPr="00AC1E70">
              <w:rPr>
                <w:rFonts w:ascii="Calibri" w:hAnsi="Calibri"/>
                <w:b/>
              </w:rPr>
              <w:t>Виды учебной деятельности на уроке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ind w:left="136" w:hanging="136"/>
              <w:jc w:val="center"/>
              <w:rPr>
                <w:b/>
                <w:lang w:eastAsia="en-US"/>
              </w:rPr>
            </w:pPr>
            <w:r w:rsidRPr="00AC1E70">
              <w:rPr>
                <w:b/>
                <w:lang w:eastAsia="en-US"/>
              </w:rPr>
              <w:t>Домашнее задание</w:t>
            </w:r>
          </w:p>
        </w:tc>
      </w:tr>
      <w:tr w:rsidR="00381BBE" w:rsidRPr="00AC1E70" w:rsidTr="00381BBE">
        <w:trPr>
          <w:trHeight w:val="472"/>
        </w:trPr>
        <w:tc>
          <w:tcPr>
            <w:tcW w:w="79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194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35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877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ind w:left="136" w:hanging="136"/>
              <w:jc w:val="center"/>
              <w:rPr>
                <w:lang w:eastAsia="en-US"/>
              </w:rPr>
            </w:pPr>
          </w:p>
        </w:tc>
        <w:tc>
          <w:tcPr>
            <w:tcW w:w="323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ind w:left="136" w:hanging="136"/>
              <w:jc w:val="center"/>
              <w:rPr>
                <w:lang w:eastAsia="en-US"/>
              </w:rPr>
            </w:pPr>
          </w:p>
        </w:tc>
        <w:tc>
          <w:tcPr>
            <w:tcW w:w="28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ind w:left="136" w:hanging="136"/>
              <w:jc w:val="center"/>
              <w:rPr>
                <w:lang w:eastAsia="en-US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ind w:left="136" w:hanging="136"/>
              <w:jc w:val="center"/>
              <w:rPr>
                <w:lang w:eastAsia="en-US"/>
              </w:rPr>
            </w:pPr>
          </w:p>
        </w:tc>
      </w:tr>
      <w:tr w:rsidR="00A3677B" w:rsidRPr="00AC1E70" w:rsidTr="00A3677B">
        <w:trPr>
          <w:trHeight w:val="275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A3677B" w:rsidRPr="00AC1E70" w:rsidRDefault="00A3677B" w:rsidP="00A3677B">
            <w:pPr>
              <w:spacing w:after="200"/>
              <w:jc w:val="center"/>
              <w:rPr>
                <w:bCs/>
                <w:lang w:eastAsia="en-US"/>
              </w:rPr>
            </w:pPr>
          </w:p>
        </w:tc>
        <w:tc>
          <w:tcPr>
            <w:tcW w:w="14417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A3677B" w:rsidRPr="00AC1E70" w:rsidRDefault="00940ECA" w:rsidP="009C4651">
            <w:pPr>
              <w:spacing w:after="200"/>
              <w:jc w:val="center"/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1-я четверть</w:t>
            </w:r>
          </w:p>
        </w:tc>
      </w:tr>
      <w:tr w:rsidR="00381BBE" w:rsidRPr="00AC1E70" w:rsidTr="00381BBE">
        <w:trPr>
          <w:trHeight w:val="864"/>
        </w:trPr>
        <w:tc>
          <w:tcPr>
            <w:tcW w:w="79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</w:t>
            </w:r>
          </w:p>
        </w:tc>
        <w:tc>
          <w:tcPr>
            <w:tcW w:w="194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Тригонометрические функции числового аргумента(6ч.)</w:t>
            </w:r>
          </w:p>
        </w:tc>
        <w:tc>
          <w:tcPr>
            <w:tcW w:w="35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Синус, косинус, тангенс и котангенс (повторение).</w:t>
            </w:r>
          </w:p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1(</w:t>
            </w:r>
            <w:proofErr w:type="spellStart"/>
            <w:proofErr w:type="gramStart"/>
            <w:r w:rsidRPr="00AC1E70">
              <w:rPr>
                <w:lang w:eastAsia="en-US"/>
              </w:rPr>
              <w:t>в,г</w:t>
            </w:r>
            <w:proofErr w:type="spellEnd"/>
            <w:proofErr w:type="gramEnd"/>
            <w:r w:rsidRPr="00AC1E70">
              <w:rPr>
                <w:lang w:eastAsia="en-US"/>
              </w:rPr>
              <w:t>),2(</w:t>
            </w:r>
            <w:proofErr w:type="spellStart"/>
            <w:r w:rsidRPr="00AC1E70">
              <w:rPr>
                <w:lang w:eastAsia="en-US"/>
              </w:rPr>
              <w:t>в,г</w:t>
            </w:r>
            <w:proofErr w:type="spellEnd"/>
            <w:r w:rsidRPr="00AC1E70">
              <w:rPr>
                <w:lang w:eastAsia="en-US"/>
              </w:rPr>
              <w:t>),3,4(устно),18(</w:t>
            </w:r>
            <w:proofErr w:type="spellStart"/>
            <w:r w:rsidRPr="00AC1E70">
              <w:rPr>
                <w:lang w:eastAsia="en-US"/>
              </w:rPr>
              <w:t>в,г</w:t>
            </w:r>
            <w:proofErr w:type="spellEnd"/>
            <w:r w:rsidRPr="00AC1E70">
              <w:rPr>
                <w:lang w:eastAsia="en-US"/>
              </w:rPr>
              <w:t>)</w:t>
            </w:r>
          </w:p>
        </w:tc>
        <w:tc>
          <w:tcPr>
            <w:tcW w:w="87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B3191C" w:rsidP="009C4651">
            <w:pPr>
              <w:tabs>
                <w:tab w:val="left" w:pos="1020"/>
              </w:tabs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1</w:t>
            </w:r>
          </w:p>
          <w:p w:rsidR="00B3191C" w:rsidRPr="00AC1E70" w:rsidRDefault="00B3191C" w:rsidP="009C4651">
            <w:pPr>
              <w:tabs>
                <w:tab w:val="left" w:pos="1020"/>
              </w:tabs>
              <w:rPr>
                <w:bCs/>
                <w:lang w:eastAsia="en-US"/>
              </w:rPr>
            </w:pPr>
          </w:p>
        </w:tc>
        <w:tc>
          <w:tcPr>
            <w:tcW w:w="32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CD40F0" w:rsidP="009C4651">
            <w:pPr>
              <w:tabs>
                <w:tab w:val="left" w:pos="1020"/>
              </w:tabs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Повторить и обобщить знания, закрепить алгоритм решения стандартных задач</w:t>
            </w:r>
          </w:p>
        </w:tc>
        <w:tc>
          <w:tcPr>
            <w:tcW w:w="28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E05E9B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zh-CN"/>
              </w:rPr>
              <w:t>Фронтальный опрос, решение упражнений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 1 (</w:t>
            </w:r>
            <w:proofErr w:type="spellStart"/>
            <w:proofErr w:type="gramStart"/>
            <w:r w:rsidRPr="00AC1E70">
              <w:rPr>
                <w:lang w:eastAsia="en-US"/>
              </w:rPr>
              <w:t>а,б</w:t>
            </w:r>
            <w:proofErr w:type="spellEnd"/>
            <w:proofErr w:type="gramEnd"/>
            <w:r w:rsidRPr="00AC1E70">
              <w:rPr>
                <w:lang w:eastAsia="en-US"/>
              </w:rPr>
              <w:t>),2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, 18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 ,19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</w:t>
            </w:r>
          </w:p>
        </w:tc>
      </w:tr>
      <w:tr w:rsidR="00381BBE" w:rsidRPr="00AC1E70" w:rsidTr="00381BBE">
        <w:trPr>
          <w:trHeight w:val="711"/>
        </w:trPr>
        <w:tc>
          <w:tcPr>
            <w:tcW w:w="79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lang w:eastAsia="en-US"/>
              </w:rPr>
            </w:pPr>
          </w:p>
        </w:tc>
        <w:tc>
          <w:tcPr>
            <w:tcW w:w="194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lang w:eastAsia="en-US"/>
              </w:rPr>
            </w:pPr>
          </w:p>
        </w:tc>
        <w:tc>
          <w:tcPr>
            <w:tcW w:w="35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lang w:eastAsia="en-US"/>
              </w:rPr>
            </w:pPr>
          </w:p>
        </w:tc>
        <w:tc>
          <w:tcPr>
            <w:tcW w:w="87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i/>
                <w:iCs/>
                <w:lang w:eastAsia="en-US"/>
              </w:rPr>
            </w:pPr>
          </w:p>
        </w:tc>
        <w:tc>
          <w:tcPr>
            <w:tcW w:w="323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i/>
                <w:iCs/>
                <w:lang w:eastAsia="en-US"/>
              </w:rPr>
            </w:pPr>
          </w:p>
        </w:tc>
        <w:tc>
          <w:tcPr>
            <w:tcW w:w="28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381BBE" w:rsidRPr="00AC1E70" w:rsidTr="00381BBE">
        <w:trPr>
          <w:trHeight w:val="275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2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D64045" w:rsidRPr="00AC1E70" w:rsidRDefault="00D64045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 xml:space="preserve">Синус, косинус, тангенс и котангенс </w:t>
            </w:r>
          </w:p>
          <w:p w:rsidR="00381BBE" w:rsidRPr="00AC1E70" w:rsidRDefault="00E05E9B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                                                     № 5(</w:t>
            </w:r>
            <w:proofErr w:type="gramStart"/>
            <w:r w:rsidRPr="00AC1E70">
              <w:rPr>
                <w:lang w:eastAsia="en-US"/>
              </w:rPr>
              <w:t>6,г</w:t>
            </w:r>
            <w:proofErr w:type="gramEnd"/>
            <w:r w:rsidRPr="00AC1E70">
              <w:rPr>
                <w:lang w:eastAsia="en-US"/>
              </w:rPr>
              <w:t>),</w:t>
            </w:r>
            <w:r w:rsidR="00381BBE" w:rsidRPr="00AC1E70">
              <w:rPr>
                <w:lang w:eastAsia="en-US"/>
              </w:rPr>
              <w:t>6(устно),7(</w:t>
            </w:r>
            <w:proofErr w:type="spellStart"/>
            <w:r w:rsidR="00381BBE" w:rsidRPr="00AC1E70">
              <w:rPr>
                <w:lang w:eastAsia="en-US"/>
              </w:rPr>
              <w:t>а,б</w:t>
            </w:r>
            <w:proofErr w:type="spellEnd"/>
            <w:r w:rsidR="00381BBE" w:rsidRPr="00AC1E70">
              <w:rPr>
                <w:lang w:eastAsia="en-US"/>
              </w:rPr>
              <w:t>),8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1BBE" w:rsidRPr="00AC1E70" w:rsidRDefault="00B3191C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2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BBE" w:rsidRPr="00AC1E70" w:rsidRDefault="00CD40F0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Повторить и обобщить знания, закрепить алгоритм решения стандартных задач</w:t>
            </w: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E05E9B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zh-CN"/>
              </w:rPr>
              <w:t>Построение алгоритма действия, решение упражнений, ответы на вопросы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9,10(a), 11,12</w:t>
            </w:r>
          </w:p>
        </w:tc>
      </w:tr>
      <w:tr w:rsidR="00381BBE" w:rsidRPr="00AC1E70" w:rsidTr="00381BBE">
        <w:trPr>
          <w:trHeight w:val="275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3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Тригонометрические функции и их графики Урок-лекция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1BBE" w:rsidRPr="00AC1E70" w:rsidRDefault="00B3191C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3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40F0" w:rsidRPr="00AC1E70" w:rsidRDefault="00CD40F0" w:rsidP="00CD40F0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 xml:space="preserve">Отработать навыки построения графиков функций, используя периодичность тригонометрических </w:t>
            </w:r>
            <w:proofErr w:type="spellStart"/>
            <w:proofErr w:type="gramStart"/>
            <w:r w:rsidRPr="00AC1E70">
              <w:rPr>
                <w:bCs/>
                <w:lang w:eastAsia="en-US"/>
              </w:rPr>
              <w:t>функций;закрепить</w:t>
            </w:r>
            <w:proofErr w:type="spellEnd"/>
            <w:proofErr w:type="gramEnd"/>
            <w:r w:rsidRPr="00AC1E70">
              <w:rPr>
                <w:bCs/>
                <w:lang w:eastAsia="en-US"/>
              </w:rPr>
              <w:t xml:space="preserve"> изученный материал о чётных и нечётных функциях</w:t>
            </w:r>
          </w:p>
          <w:p w:rsidR="00381BBE" w:rsidRPr="00AC1E70" w:rsidRDefault="00381BBE" w:rsidP="009C4651">
            <w:pPr>
              <w:rPr>
                <w:bCs/>
                <w:lang w:eastAsia="en-US"/>
              </w:rPr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7B0968" w:rsidP="007B0968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zh-CN"/>
              </w:rPr>
              <w:t>Составление опорного кон</w:t>
            </w:r>
            <w:r w:rsidRPr="00AC1E70">
              <w:rPr>
                <w:lang w:eastAsia="zh-CN"/>
              </w:rPr>
              <w:softHyphen/>
              <w:t>спекта, работа с текстом и книго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28,33(в),37(a), 27(</w:t>
            </w:r>
            <w:proofErr w:type="spellStart"/>
            <w:proofErr w:type="gramStart"/>
            <w:r w:rsidRPr="00AC1E70">
              <w:rPr>
                <w:lang w:eastAsia="en-US"/>
              </w:rPr>
              <w:t>а,в</w:t>
            </w:r>
            <w:proofErr w:type="spellEnd"/>
            <w:proofErr w:type="gramEnd"/>
            <w:r w:rsidRPr="00AC1E70">
              <w:rPr>
                <w:lang w:eastAsia="en-US"/>
              </w:rPr>
              <w:t>)</w:t>
            </w:r>
          </w:p>
        </w:tc>
      </w:tr>
      <w:tr w:rsidR="00381BBE" w:rsidRPr="00AC1E70" w:rsidTr="00381BBE">
        <w:trPr>
          <w:trHeight w:val="275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4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D64045" w:rsidRPr="00AC1E70" w:rsidRDefault="00D64045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Тригонометрические функции и их графики</w:t>
            </w:r>
          </w:p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38(</w:t>
            </w:r>
            <w:proofErr w:type="spellStart"/>
            <w:proofErr w:type="gramStart"/>
            <w:r w:rsidRPr="00AC1E70">
              <w:rPr>
                <w:lang w:eastAsia="en-US"/>
              </w:rPr>
              <w:t>б,г</w:t>
            </w:r>
            <w:proofErr w:type="spellEnd"/>
            <w:proofErr w:type="gramEnd"/>
            <w:r w:rsidRPr="00AC1E70">
              <w:rPr>
                <w:lang w:eastAsia="en-US"/>
              </w:rPr>
              <w:t>),36(в),37(б),</w:t>
            </w:r>
            <w:r w:rsidR="006C6AAA" w:rsidRPr="00AC1E70">
              <w:rPr>
                <w:lang w:eastAsia="en-US"/>
              </w:rPr>
              <w:t xml:space="preserve">   </w:t>
            </w:r>
            <w:r w:rsidRPr="00AC1E70">
              <w:rPr>
                <w:lang w:eastAsia="en-US"/>
              </w:rPr>
              <w:t>практ</w:t>
            </w:r>
            <w:r w:rsidR="00CC7F78" w:rsidRPr="00AC1E70">
              <w:rPr>
                <w:lang w:eastAsia="en-US"/>
              </w:rPr>
              <w:t>ическа</w:t>
            </w:r>
            <w:r w:rsidRPr="00AC1E70">
              <w:rPr>
                <w:lang w:eastAsia="en-US"/>
              </w:rPr>
              <w:t>я работа.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1BBE" w:rsidRPr="00AC1E70" w:rsidRDefault="00B3191C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4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BBE" w:rsidRPr="00AC1E70" w:rsidRDefault="00CD40F0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Обобщить и систематизировать знания обучающихся по изучаемой теме, провести контроль уровня усвоения материала</w:t>
            </w: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7B0968" w:rsidP="007B0968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Фронтальный, индивидуальный, выполнение практических и проблемных задан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34,36(а),37(г),7(</w:t>
            </w:r>
            <w:proofErr w:type="spellStart"/>
            <w:proofErr w:type="gramStart"/>
            <w:r w:rsidRPr="00AC1E70">
              <w:rPr>
                <w:lang w:eastAsia="en-US"/>
              </w:rPr>
              <w:t>в,г</w:t>
            </w:r>
            <w:proofErr w:type="spellEnd"/>
            <w:proofErr w:type="gramEnd"/>
            <w:r w:rsidRPr="00AC1E70">
              <w:rPr>
                <w:lang w:eastAsia="en-US"/>
              </w:rPr>
              <w:t>)</w:t>
            </w:r>
          </w:p>
        </w:tc>
      </w:tr>
      <w:tr w:rsidR="00381BBE" w:rsidRPr="00AC1E70" w:rsidTr="00381BBE">
        <w:tc>
          <w:tcPr>
            <w:tcW w:w="79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5</w:t>
            </w:r>
          </w:p>
        </w:tc>
        <w:tc>
          <w:tcPr>
            <w:tcW w:w="194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Функции тангенс и котангенс, и их графики. Построение графиков функций</w:t>
            </w:r>
            <w:r w:rsidR="00CD40F0" w:rsidRPr="00AC1E70">
              <w:rPr>
                <w:lang w:eastAsia="en-US"/>
              </w:rPr>
              <w:t xml:space="preserve">.                                              </w:t>
            </w:r>
            <w:r w:rsidRPr="00AC1E70">
              <w:rPr>
                <w:lang w:eastAsia="en-US"/>
              </w:rPr>
              <w:t xml:space="preserve"> Решение №31(</w:t>
            </w:r>
            <w:proofErr w:type="spellStart"/>
            <w:proofErr w:type="gramStart"/>
            <w:r w:rsidRPr="00AC1E70">
              <w:rPr>
                <w:lang w:eastAsia="en-US"/>
              </w:rPr>
              <w:t>а,в</w:t>
            </w:r>
            <w:proofErr w:type="spellEnd"/>
            <w:proofErr w:type="gramEnd"/>
            <w:r w:rsidRPr="00AC1E70">
              <w:rPr>
                <w:lang w:eastAsia="en-US"/>
              </w:rPr>
              <w:t>),33(г),36(б)</w:t>
            </w:r>
          </w:p>
        </w:tc>
        <w:tc>
          <w:tcPr>
            <w:tcW w:w="87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381BBE" w:rsidRPr="00AC1E70" w:rsidRDefault="00B3191C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5</w:t>
            </w:r>
          </w:p>
        </w:tc>
        <w:tc>
          <w:tcPr>
            <w:tcW w:w="32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81BBE" w:rsidRPr="00AC1E70" w:rsidRDefault="00381BBE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F85F5D" w:rsidRPr="00AC1E70" w:rsidRDefault="00F85F5D" w:rsidP="00F85F5D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>Знакомство с тригонометрическими функциями</w:t>
            </w:r>
            <w:r w:rsidRPr="00AC1E70">
              <w:rPr>
                <w:lang w:eastAsia="en-US"/>
              </w:rPr>
              <w:t xml:space="preserve"> </w:t>
            </w:r>
            <w:r w:rsidRPr="00AC1E70">
              <w:rPr>
                <w:bCs/>
                <w:lang w:eastAsia="en-US"/>
              </w:rPr>
              <w:t xml:space="preserve">тангенс и котангенс; формирование знаний и умений в построение графиков тригонометрических </w:t>
            </w:r>
          </w:p>
          <w:p w:rsidR="00F85F5D" w:rsidRPr="00AC1E70" w:rsidRDefault="00F85F5D" w:rsidP="00F85F5D">
            <w:pPr>
              <w:rPr>
                <w:bCs/>
                <w:lang w:eastAsia="en-US"/>
              </w:rPr>
            </w:pPr>
            <w:proofErr w:type="gramStart"/>
            <w:r w:rsidRPr="00AC1E70">
              <w:rPr>
                <w:bCs/>
                <w:lang w:eastAsia="en-US"/>
              </w:rPr>
              <w:t>функций</w:t>
            </w:r>
            <w:proofErr w:type="gramEnd"/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  <w:p w:rsidR="007B0968" w:rsidRPr="00AC1E70" w:rsidRDefault="007B0968" w:rsidP="009C4651">
            <w:pPr>
              <w:rPr>
                <w:bCs/>
                <w:lang w:eastAsia="en-US"/>
              </w:rPr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</w:pPr>
            <w:r w:rsidRPr="00AC1E70">
              <w:t>№4,9</w:t>
            </w:r>
          </w:p>
        </w:tc>
      </w:tr>
      <w:tr w:rsidR="00381BBE" w:rsidRPr="00AC1E70" w:rsidTr="00381BBE">
        <w:trPr>
          <w:trHeight w:val="1092"/>
        </w:trPr>
        <w:tc>
          <w:tcPr>
            <w:tcW w:w="79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lang w:eastAsia="en-US"/>
              </w:rPr>
            </w:pPr>
          </w:p>
        </w:tc>
        <w:tc>
          <w:tcPr>
            <w:tcW w:w="194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rPr>
                <w:lang w:eastAsia="en-US"/>
              </w:rPr>
            </w:pPr>
          </w:p>
        </w:tc>
        <w:tc>
          <w:tcPr>
            <w:tcW w:w="877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BBE" w:rsidRPr="00AC1E70" w:rsidRDefault="00381BBE" w:rsidP="009C4651">
            <w:pPr>
              <w:rPr>
                <w:bCs/>
                <w:lang w:eastAsia="en-US"/>
              </w:rPr>
            </w:pPr>
          </w:p>
        </w:tc>
        <w:tc>
          <w:tcPr>
            <w:tcW w:w="323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BBE" w:rsidRPr="00AC1E70" w:rsidRDefault="00381BBE" w:rsidP="009C4651">
            <w:pPr>
              <w:rPr>
                <w:bCs/>
                <w:lang w:eastAsia="en-US"/>
              </w:rPr>
            </w:pP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7B0968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Решение упраж</w:t>
            </w:r>
            <w:r w:rsidRPr="00AC1E70">
              <w:rPr>
                <w:lang w:eastAsia="en-US"/>
              </w:rPr>
              <w:softHyphen/>
              <w:t>нений, составле</w:t>
            </w:r>
            <w:r w:rsidRPr="00AC1E70">
              <w:rPr>
                <w:lang w:eastAsia="en-US"/>
              </w:rPr>
              <w:softHyphen/>
              <w:t>ние опорного конспекта, отве</w:t>
            </w:r>
            <w:r w:rsidRPr="00AC1E70">
              <w:rPr>
                <w:lang w:eastAsia="en-US"/>
              </w:rPr>
              <w:softHyphen/>
              <w:t>ты на вопросы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jc w:val="center"/>
            </w:pPr>
          </w:p>
        </w:tc>
      </w:tr>
      <w:tr w:rsidR="00381BBE" w:rsidRPr="00AC1E70" w:rsidTr="00381BBE">
        <w:trPr>
          <w:trHeight w:val="251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6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bCs/>
                <w:lang w:eastAsia="en-US"/>
              </w:rPr>
            </w:pPr>
            <w:r w:rsidRPr="00AC1E70">
              <w:rPr>
                <w:bCs/>
                <w:lang w:eastAsia="en-US"/>
              </w:rPr>
              <w:t xml:space="preserve">Контрольная работа №1.                     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81BBE" w:rsidRPr="00AC1E70" w:rsidRDefault="00B3191C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6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B0968" w:rsidRPr="00AC1E70" w:rsidRDefault="007B0968" w:rsidP="009C4651">
            <w:pPr>
              <w:rPr>
                <w:lang w:eastAsia="en-US"/>
              </w:rPr>
            </w:pPr>
          </w:p>
          <w:p w:rsidR="00381BBE" w:rsidRPr="00AC1E70" w:rsidRDefault="00242331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Проверка уровня знаний учащихся</w:t>
            </w: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7B0968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Индивидуальный.               Решение кон</w:t>
            </w:r>
            <w:r w:rsidRPr="00AC1E70">
              <w:rPr>
                <w:lang w:eastAsia="en-US"/>
              </w:rPr>
              <w:softHyphen/>
              <w:t>трольных зада</w:t>
            </w:r>
            <w:r w:rsidRPr="00AC1E70">
              <w:rPr>
                <w:lang w:eastAsia="en-US"/>
              </w:rPr>
              <w:softHyphen/>
              <w:t>ни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381BBE" w:rsidRPr="00AC1E70" w:rsidTr="00381BBE">
        <w:trPr>
          <w:trHeight w:val="251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A3677B">
            <w:pPr>
              <w:jc w:val="center"/>
              <w:rPr>
                <w:lang w:eastAsia="en-US"/>
              </w:rPr>
            </w:pPr>
          </w:p>
        </w:tc>
        <w:tc>
          <w:tcPr>
            <w:tcW w:w="633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jc w:val="center"/>
              <w:rPr>
                <w:lang w:eastAsia="en-US"/>
              </w:rPr>
            </w:pPr>
          </w:p>
        </w:tc>
        <w:tc>
          <w:tcPr>
            <w:tcW w:w="80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9C4651">
            <w:pPr>
              <w:jc w:val="center"/>
              <w:rPr>
                <w:lang w:eastAsia="en-US"/>
              </w:rPr>
            </w:pPr>
          </w:p>
        </w:tc>
      </w:tr>
      <w:tr w:rsidR="00381BBE" w:rsidRPr="00AC1E70" w:rsidTr="00381BBE">
        <w:trPr>
          <w:trHeight w:val="251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7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Основные свойства функций(14ч.)</w:t>
            </w: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Функции и их графики. Урок-лекция.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B3191C" w:rsidP="009C4651">
            <w:r w:rsidRPr="00AC1E70">
              <w:t>1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85F5D" w:rsidRPr="00AC1E70" w:rsidRDefault="00F85F5D" w:rsidP="00F85F5D">
            <w:proofErr w:type="gramStart"/>
            <w:r w:rsidRPr="00AC1E70">
              <w:t>Систематизировать  знания</w:t>
            </w:r>
            <w:proofErr w:type="gramEnd"/>
            <w:r w:rsidRPr="00AC1E70">
              <w:t xml:space="preserve">  учащихся  по  теме  «Функции  и  графики функции и их свойства»;</w:t>
            </w:r>
          </w:p>
          <w:p w:rsidR="00F85F5D" w:rsidRPr="00AC1E70" w:rsidRDefault="00F85F5D" w:rsidP="00F85F5D">
            <w:proofErr w:type="gramStart"/>
            <w:r w:rsidRPr="00AC1E70">
              <w:t>Закрепить  умения</w:t>
            </w:r>
            <w:proofErr w:type="gramEnd"/>
            <w:r w:rsidRPr="00AC1E70">
              <w:t xml:space="preserve">  определять  функции по  заданным  формулам;</w:t>
            </w:r>
          </w:p>
          <w:p w:rsidR="00381BBE" w:rsidRPr="00AC1E70" w:rsidRDefault="00381BBE" w:rsidP="009C4651"/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7B0968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Решение упраж</w:t>
            </w:r>
            <w:r w:rsidRPr="00AC1E70">
              <w:rPr>
                <w:lang w:eastAsia="en-US"/>
              </w:rPr>
              <w:softHyphen/>
              <w:t>нений, составле</w:t>
            </w:r>
            <w:r w:rsidRPr="00AC1E70">
              <w:rPr>
                <w:lang w:eastAsia="en-US"/>
              </w:rPr>
              <w:softHyphen/>
              <w:t>ние опорного конспекта, отве</w:t>
            </w:r>
            <w:r w:rsidRPr="00AC1E70">
              <w:rPr>
                <w:lang w:eastAsia="en-US"/>
              </w:rPr>
              <w:softHyphen/>
              <w:t>ты на вопросы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40,46,48(</w:t>
            </w:r>
            <w:proofErr w:type="gramStart"/>
            <w:r w:rsidRPr="00AC1E70">
              <w:rPr>
                <w:lang w:eastAsia="en-US"/>
              </w:rPr>
              <w:t>6,в</w:t>
            </w:r>
            <w:proofErr w:type="gramEnd"/>
            <w:r w:rsidRPr="00AC1E70">
              <w:rPr>
                <w:lang w:eastAsia="en-US"/>
              </w:rPr>
              <w:t>)</w:t>
            </w:r>
          </w:p>
        </w:tc>
      </w:tr>
      <w:tr w:rsidR="00381BBE" w:rsidRPr="00AC1E70" w:rsidTr="00381BBE">
        <w:trPr>
          <w:trHeight w:val="251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8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D64045" w:rsidRPr="00AC1E70" w:rsidRDefault="00D64045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Фу</w:t>
            </w:r>
            <w:r w:rsidR="00F85F5D" w:rsidRPr="00AC1E70">
              <w:rPr>
                <w:lang w:eastAsia="en-US"/>
              </w:rPr>
              <w:t xml:space="preserve">нкции и их графики. </w:t>
            </w:r>
          </w:p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53(</w:t>
            </w:r>
            <w:proofErr w:type="spellStart"/>
            <w:proofErr w:type="gramStart"/>
            <w:r w:rsidRPr="00AC1E70">
              <w:rPr>
                <w:lang w:eastAsia="en-US"/>
              </w:rPr>
              <w:t>б,г</w:t>
            </w:r>
            <w:proofErr w:type="spellEnd"/>
            <w:proofErr w:type="gramEnd"/>
            <w:r w:rsidRPr="00AC1E70">
              <w:rPr>
                <w:lang w:eastAsia="en-US"/>
              </w:rPr>
              <w:t>),51(</w:t>
            </w:r>
            <w:proofErr w:type="spellStart"/>
            <w:r w:rsidRPr="00AC1E70">
              <w:rPr>
                <w:lang w:eastAsia="en-US"/>
              </w:rPr>
              <w:t>а,в</w:t>
            </w:r>
            <w:proofErr w:type="spellEnd"/>
            <w:r w:rsidRPr="00AC1E70">
              <w:rPr>
                <w:lang w:eastAsia="en-US"/>
              </w:rPr>
              <w:t>),48(а)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1BBE" w:rsidRPr="00AC1E70" w:rsidRDefault="00B3191C" w:rsidP="009C4651">
            <w:r w:rsidRPr="00AC1E70">
              <w:t>2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5F5D" w:rsidRPr="00AC1E70" w:rsidRDefault="00F85F5D" w:rsidP="00F85F5D">
            <w:proofErr w:type="gramStart"/>
            <w:r w:rsidRPr="00AC1E70">
              <w:t>Закрепить  умения</w:t>
            </w:r>
            <w:proofErr w:type="gramEnd"/>
            <w:r w:rsidRPr="00AC1E70">
              <w:t xml:space="preserve">  находить  соответствия   данных  графиков  функций  с  формулами;</w:t>
            </w:r>
          </w:p>
          <w:p w:rsidR="00F85F5D" w:rsidRPr="00AC1E70" w:rsidRDefault="00F85F5D" w:rsidP="00F85F5D">
            <w:proofErr w:type="gramStart"/>
            <w:r w:rsidRPr="00AC1E70">
              <w:lastRenderedPageBreak/>
              <w:t>Закрепить  умения</w:t>
            </w:r>
            <w:proofErr w:type="gramEnd"/>
            <w:r w:rsidRPr="00AC1E70">
              <w:t xml:space="preserve">  учащихся  выполнять  построение  графиков  различных  функций.</w:t>
            </w:r>
          </w:p>
          <w:p w:rsidR="00381BBE" w:rsidRPr="00AC1E70" w:rsidRDefault="00381BBE" w:rsidP="009C4651"/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7B0968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Проблемные задания, фрон</w:t>
            </w:r>
            <w:r w:rsidRPr="00AC1E70">
              <w:rPr>
                <w:lang w:eastAsia="en-US"/>
              </w:rPr>
              <w:softHyphen/>
              <w:t>тальный оп</w:t>
            </w:r>
            <w:r w:rsidRPr="00AC1E70">
              <w:rPr>
                <w:lang w:eastAsia="en-US"/>
              </w:rPr>
              <w:softHyphen/>
              <w:t>рос, упражне</w:t>
            </w:r>
            <w:r w:rsidRPr="00AC1E70">
              <w:rPr>
                <w:lang w:eastAsia="en-US"/>
              </w:rPr>
              <w:softHyphen/>
              <w:t>ния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rPr>
                <w:lang w:eastAsia="en-US"/>
              </w:rPr>
            </w:pPr>
            <w:r w:rsidRPr="00AC1E70">
              <w:rPr>
                <w:lang w:eastAsia="en-US"/>
              </w:rPr>
              <w:t>№43,49(a),53(</w:t>
            </w:r>
            <w:proofErr w:type="spellStart"/>
            <w:proofErr w:type="gramStart"/>
            <w:r w:rsidRPr="00AC1E70">
              <w:rPr>
                <w:lang w:eastAsia="en-US"/>
              </w:rPr>
              <w:t>а,в</w:t>
            </w:r>
            <w:proofErr w:type="spellEnd"/>
            <w:proofErr w:type="gramEnd"/>
            <w:r w:rsidRPr="00AC1E70">
              <w:rPr>
                <w:lang w:eastAsia="en-US"/>
              </w:rPr>
              <w:t>), 55(a)</w:t>
            </w:r>
          </w:p>
        </w:tc>
      </w:tr>
      <w:tr w:rsidR="00381BBE" w:rsidRPr="00AC1E70" w:rsidTr="00381BBE">
        <w:trPr>
          <w:trHeight w:val="251"/>
        </w:trPr>
        <w:tc>
          <w:tcPr>
            <w:tcW w:w="7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9</w:t>
            </w:r>
          </w:p>
        </w:tc>
        <w:tc>
          <w:tcPr>
            <w:tcW w:w="19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 xml:space="preserve">Четные и нечетные функции. Периодичность тригонометрических функций. </w:t>
            </w:r>
            <w:proofErr w:type="gramStart"/>
            <w:r w:rsidRPr="00AC1E70">
              <w:rPr>
                <w:lang w:eastAsia="en-US"/>
              </w:rPr>
              <w:t>Решен</w:t>
            </w:r>
            <w:r w:rsidR="006A36B7" w:rsidRPr="00AC1E70">
              <w:rPr>
                <w:lang w:eastAsia="en-US"/>
              </w:rPr>
              <w:t>ие  №</w:t>
            </w:r>
            <w:proofErr w:type="gramEnd"/>
            <w:r w:rsidR="006A36B7" w:rsidRPr="00AC1E70">
              <w:rPr>
                <w:lang w:eastAsia="en-US"/>
              </w:rPr>
              <w:t>5 7(6,г),60(6,в),S</w:t>
            </w:r>
            <w:r w:rsidRPr="00AC1E70">
              <w:rPr>
                <w:lang w:eastAsia="en-US"/>
              </w:rPr>
              <w:t>7(</w:t>
            </w:r>
            <w:proofErr w:type="spellStart"/>
            <w:r w:rsidRPr="00AC1E70">
              <w:rPr>
                <w:lang w:eastAsia="en-US"/>
              </w:rPr>
              <w:t>а,в</w:t>
            </w:r>
            <w:proofErr w:type="spellEnd"/>
            <w:r w:rsidRPr="00AC1E70">
              <w:rPr>
                <w:lang w:eastAsia="en-US"/>
              </w:rPr>
              <w:t>),59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,61</w:t>
            </w:r>
          </w:p>
        </w:tc>
        <w:tc>
          <w:tcPr>
            <w:tcW w:w="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1BBE" w:rsidRPr="00AC1E70" w:rsidRDefault="00B3191C" w:rsidP="009C4651">
            <w:r w:rsidRPr="00AC1E70">
              <w:t>3</w:t>
            </w:r>
          </w:p>
        </w:tc>
        <w:tc>
          <w:tcPr>
            <w:tcW w:w="3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BBE" w:rsidRPr="00AC1E70" w:rsidRDefault="00FA68EE" w:rsidP="00FA68EE">
            <w:r w:rsidRPr="00AC1E70">
              <w:t xml:space="preserve">Систематизировать знания учащихся по теме; отработать умение исследовать на четность тригонометрические функции </w:t>
            </w: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7B0968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Решение про</w:t>
            </w:r>
            <w:r w:rsidRPr="00AC1E70">
              <w:rPr>
                <w:lang w:eastAsia="en-US"/>
              </w:rPr>
              <w:softHyphen/>
              <w:t>блемных задач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58,59(</w:t>
            </w:r>
            <w:proofErr w:type="spellStart"/>
            <w:proofErr w:type="gramStart"/>
            <w:r w:rsidRPr="00AC1E70">
              <w:rPr>
                <w:lang w:eastAsia="en-US"/>
              </w:rPr>
              <w:t>в,г</w:t>
            </w:r>
            <w:proofErr w:type="spellEnd"/>
            <w:proofErr w:type="gramEnd"/>
            <w:r w:rsidRPr="00AC1E70">
              <w:rPr>
                <w:lang w:eastAsia="en-US"/>
              </w:rPr>
              <w:t>),60(</w:t>
            </w:r>
            <w:proofErr w:type="spellStart"/>
            <w:r w:rsidRPr="00AC1E70">
              <w:rPr>
                <w:lang w:eastAsia="en-US"/>
              </w:rPr>
              <w:t>а,г</w:t>
            </w:r>
            <w:proofErr w:type="spellEnd"/>
            <w:r w:rsidRPr="00AC1E70">
              <w:rPr>
                <w:lang w:eastAsia="en-US"/>
              </w:rPr>
              <w:t>),</w:t>
            </w:r>
          </w:p>
          <w:p w:rsidR="00381BBE" w:rsidRPr="00AC1E70" w:rsidRDefault="00381BBE" w:rsidP="009C4651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74(в)</w:t>
            </w:r>
          </w:p>
        </w:tc>
      </w:tr>
    </w:tbl>
    <w:p w:rsidR="00803023" w:rsidRPr="00AC1E70" w:rsidRDefault="00803023"/>
    <w:tbl>
      <w:tblPr>
        <w:tblW w:w="15209" w:type="dxa"/>
        <w:tblInd w:w="-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1"/>
        <w:gridCol w:w="708"/>
        <w:gridCol w:w="24"/>
        <w:gridCol w:w="12"/>
        <w:gridCol w:w="12"/>
        <w:gridCol w:w="1946"/>
        <w:gridCol w:w="3278"/>
        <w:gridCol w:w="258"/>
        <w:gridCol w:w="708"/>
        <w:gridCol w:w="12"/>
        <w:gridCol w:w="24"/>
        <w:gridCol w:w="12"/>
        <w:gridCol w:w="3330"/>
        <w:gridCol w:w="12"/>
        <w:gridCol w:w="16"/>
        <w:gridCol w:w="2833"/>
        <w:gridCol w:w="1983"/>
      </w:tblGrid>
      <w:tr w:rsidR="00AC1E70" w:rsidRPr="00AC1E70" w:rsidTr="00DD6512">
        <w:trPr>
          <w:trHeight w:val="251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0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D64045" w:rsidRPr="00AC1E70" w:rsidRDefault="00D64045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Четные и нечетные функции. Периодичность тригонометрических функций.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70,</w:t>
            </w:r>
            <w:proofErr w:type="gramStart"/>
            <w:r w:rsidRPr="00AC1E70">
              <w:rPr>
                <w:lang w:eastAsia="en-US"/>
              </w:rPr>
              <w:t>71,проверочная</w:t>
            </w:r>
            <w:proofErr w:type="gramEnd"/>
            <w:r w:rsidRPr="00AC1E70">
              <w:rPr>
                <w:lang w:eastAsia="en-US"/>
              </w:rPr>
              <w:t xml:space="preserve"> работа(10 мин)</w:t>
            </w:r>
          </w:p>
        </w:tc>
        <w:tc>
          <w:tcPr>
            <w:tcW w:w="720" w:type="dxa"/>
            <w:gridSpan w:val="2"/>
            <w:shd w:val="clear" w:color="auto" w:fill="FFFFFF"/>
            <w:vAlign w:val="center"/>
          </w:tcPr>
          <w:p w:rsidR="00381BBE" w:rsidRPr="00AC1E70" w:rsidRDefault="00B3191C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4</w:t>
            </w:r>
          </w:p>
        </w:tc>
        <w:tc>
          <w:tcPr>
            <w:tcW w:w="3366" w:type="dxa"/>
            <w:gridSpan w:val="3"/>
            <w:shd w:val="clear" w:color="auto" w:fill="FFFFFF"/>
            <w:vAlign w:val="center"/>
          </w:tcPr>
          <w:p w:rsidR="00381BBE" w:rsidRPr="00AC1E70" w:rsidRDefault="00FA68EE" w:rsidP="00B605A9">
            <w:pPr>
              <w:rPr>
                <w:lang w:eastAsia="en-US"/>
              </w:rPr>
            </w:pPr>
            <w:r w:rsidRPr="00AC1E70">
              <w:rPr>
                <w:i/>
                <w:iCs/>
                <w:lang w:eastAsia="en-US"/>
              </w:rPr>
              <w:t>Учить умению определять и использовать понятие чётности и нечётности функции при исследовании функций, построении графиков</w:t>
            </w: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7B0968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Фронтальный, индивидуальный, выполнение практических и проблемных зада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69,16</w:t>
            </w:r>
          </w:p>
        </w:tc>
      </w:tr>
      <w:tr w:rsidR="00AC1E70" w:rsidRPr="00AC1E70" w:rsidTr="00DD6512">
        <w:trPr>
          <w:trHeight w:val="251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1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CC1B54" w:rsidRPr="00AC1E70" w:rsidRDefault="00CC1B54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Четные и нечетные функции. Периодичность тригонометрических функций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62(</w:t>
            </w:r>
            <w:proofErr w:type="spellStart"/>
            <w:proofErr w:type="gramStart"/>
            <w:r w:rsidRPr="00AC1E70">
              <w:rPr>
                <w:lang w:eastAsia="en-US"/>
              </w:rPr>
              <w:t>а,б</w:t>
            </w:r>
            <w:proofErr w:type="spellEnd"/>
            <w:proofErr w:type="gramEnd"/>
            <w:r w:rsidRPr="00AC1E70">
              <w:rPr>
                <w:lang w:eastAsia="en-US"/>
              </w:rPr>
              <w:t>),65,</w:t>
            </w:r>
          </w:p>
        </w:tc>
        <w:tc>
          <w:tcPr>
            <w:tcW w:w="720" w:type="dxa"/>
            <w:gridSpan w:val="2"/>
            <w:shd w:val="clear" w:color="auto" w:fill="FFFFFF"/>
            <w:vAlign w:val="center"/>
          </w:tcPr>
          <w:p w:rsidR="00381BBE" w:rsidRPr="00AC1E70" w:rsidRDefault="00B3191C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5</w:t>
            </w:r>
          </w:p>
        </w:tc>
        <w:tc>
          <w:tcPr>
            <w:tcW w:w="3366" w:type="dxa"/>
            <w:gridSpan w:val="3"/>
            <w:shd w:val="clear" w:color="auto" w:fill="FFFFFF"/>
            <w:vAlign w:val="center"/>
          </w:tcPr>
          <w:p w:rsidR="00381BBE" w:rsidRPr="00AC1E70" w:rsidRDefault="00FA68E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Закрепление навыков построения графиков тригонометрических функций; систематизировать знания учащихся о свойствах тригонометрических функций</w:t>
            </w: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7B0968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Фронтальный, индивидуальный, выполнение практических и проблемных зада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62(</w:t>
            </w:r>
            <w:proofErr w:type="spellStart"/>
            <w:proofErr w:type="gramStart"/>
            <w:r w:rsidRPr="00AC1E70">
              <w:rPr>
                <w:lang w:eastAsia="en-US"/>
              </w:rPr>
              <w:t>в,г</w:t>
            </w:r>
            <w:proofErr w:type="spellEnd"/>
            <w:proofErr w:type="gramEnd"/>
            <w:r w:rsidRPr="00AC1E70">
              <w:rPr>
                <w:lang w:eastAsia="en-US"/>
              </w:rPr>
              <w:t>),63,64(</w:t>
            </w:r>
            <w:proofErr w:type="spellStart"/>
            <w:r w:rsidRPr="00AC1E70">
              <w:rPr>
                <w:lang w:eastAsia="en-US"/>
              </w:rPr>
              <w:t>а,г</w:t>
            </w:r>
            <w:proofErr w:type="spellEnd"/>
            <w:r w:rsidRPr="00AC1E70">
              <w:rPr>
                <w:lang w:eastAsia="en-US"/>
              </w:rPr>
              <w:t>), 68</w:t>
            </w:r>
          </w:p>
        </w:tc>
      </w:tr>
      <w:tr w:rsidR="00AC1E70" w:rsidRPr="00AC1E70" w:rsidTr="00DD6512">
        <w:trPr>
          <w:trHeight w:val="251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2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Возрастание и убывание функций.</w:t>
            </w:r>
            <w:r w:rsidR="00CC1B54" w:rsidRPr="00AC1E70">
              <w:rPr>
                <w:lang w:eastAsia="en-US"/>
              </w:rPr>
              <w:t xml:space="preserve">  </w:t>
            </w:r>
            <w:r w:rsidRPr="00AC1E70">
              <w:rPr>
                <w:lang w:eastAsia="en-US"/>
              </w:rPr>
              <w:t>Экстремумы. Решение №78(</w:t>
            </w:r>
            <w:proofErr w:type="gramStart"/>
            <w:r w:rsidRPr="00AC1E70">
              <w:rPr>
                <w:lang w:eastAsia="en-US"/>
              </w:rPr>
              <w:t>6,в</w:t>
            </w:r>
            <w:proofErr w:type="gramEnd"/>
            <w:r w:rsidRPr="00AC1E70">
              <w:rPr>
                <w:lang w:eastAsia="en-US"/>
              </w:rPr>
              <w:t>),79(6,в),80(6,в)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Банк заданий ЕГЭ. Задание№14</w:t>
            </w:r>
          </w:p>
        </w:tc>
        <w:tc>
          <w:tcPr>
            <w:tcW w:w="720" w:type="dxa"/>
            <w:gridSpan w:val="2"/>
            <w:shd w:val="clear" w:color="auto" w:fill="FFFFFF"/>
            <w:vAlign w:val="center"/>
          </w:tcPr>
          <w:p w:rsidR="00381BBE" w:rsidRPr="00AC1E70" w:rsidRDefault="00B3191C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6</w:t>
            </w:r>
          </w:p>
        </w:tc>
        <w:tc>
          <w:tcPr>
            <w:tcW w:w="3366" w:type="dxa"/>
            <w:gridSpan w:val="3"/>
            <w:shd w:val="clear" w:color="auto" w:fill="FFFFFF"/>
            <w:vAlign w:val="center"/>
          </w:tcPr>
          <w:p w:rsidR="00FA68EE" w:rsidRPr="00AC1E70" w:rsidRDefault="00FA68EE" w:rsidP="00FA68EE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 xml:space="preserve">Повторить основные свойства </w:t>
            </w:r>
            <w:proofErr w:type="spellStart"/>
            <w:proofErr w:type="gramStart"/>
            <w:r w:rsidRPr="00AC1E70">
              <w:rPr>
                <w:lang w:eastAsia="en-US"/>
              </w:rPr>
              <w:t>функций;дать</w:t>
            </w:r>
            <w:proofErr w:type="spellEnd"/>
            <w:proofErr w:type="gramEnd"/>
            <w:r w:rsidRPr="00AC1E70">
              <w:rPr>
                <w:lang w:eastAsia="en-US"/>
              </w:rPr>
              <w:t xml:space="preserve"> определения возрастание и убывание функций</w:t>
            </w:r>
          </w:p>
          <w:p w:rsidR="00FA68EE" w:rsidRPr="00AC1E70" w:rsidRDefault="00FA68EE" w:rsidP="00FA68EE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 xml:space="preserve"> </w:t>
            </w:r>
          </w:p>
          <w:p w:rsidR="00381BBE" w:rsidRPr="00AC1E70" w:rsidRDefault="00381BBE" w:rsidP="00FA68EE">
            <w:pPr>
              <w:rPr>
                <w:lang w:eastAsia="en-US"/>
              </w:rPr>
            </w:pP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7B0968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Фронтальный, индивидуальный, выполнение практических и проблемных зада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78(а),79(</w:t>
            </w:r>
            <w:proofErr w:type="spellStart"/>
            <w:proofErr w:type="gramStart"/>
            <w:r w:rsidRPr="00AC1E70">
              <w:rPr>
                <w:lang w:eastAsia="en-US"/>
              </w:rPr>
              <w:t>а,г</w:t>
            </w:r>
            <w:proofErr w:type="spellEnd"/>
            <w:proofErr w:type="gramEnd"/>
            <w:r w:rsidRPr="00AC1E70">
              <w:rPr>
                <w:lang w:eastAsia="en-US"/>
              </w:rPr>
              <w:t>),80(</w:t>
            </w:r>
            <w:proofErr w:type="spellStart"/>
            <w:r w:rsidRPr="00AC1E70">
              <w:rPr>
                <w:lang w:eastAsia="en-US"/>
              </w:rPr>
              <w:t>а,г</w:t>
            </w:r>
            <w:proofErr w:type="spellEnd"/>
            <w:r w:rsidRPr="00AC1E70">
              <w:rPr>
                <w:lang w:eastAsia="en-US"/>
              </w:rPr>
              <w:t>)</w:t>
            </w:r>
          </w:p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,86,87</w:t>
            </w:r>
          </w:p>
        </w:tc>
      </w:tr>
      <w:tr w:rsidR="00AC1E70" w:rsidRPr="00AC1E70" w:rsidTr="00DD6512">
        <w:trPr>
          <w:trHeight w:val="251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3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CC1B54" w:rsidRPr="00AC1E70" w:rsidRDefault="00CC1B54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Возрастание и убывание функций.  Экстремумы.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Решение №82(</w:t>
            </w:r>
            <w:proofErr w:type="spellStart"/>
            <w:proofErr w:type="gramStart"/>
            <w:r w:rsidRPr="00AC1E70">
              <w:rPr>
                <w:lang w:eastAsia="en-US"/>
              </w:rPr>
              <w:t>а,б</w:t>
            </w:r>
            <w:proofErr w:type="spellEnd"/>
            <w:proofErr w:type="gramEnd"/>
            <w:r w:rsidRPr="00AC1E70">
              <w:rPr>
                <w:lang w:eastAsia="en-US"/>
              </w:rPr>
              <w:t>),83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,81 (а),90(</w:t>
            </w:r>
            <w:proofErr w:type="spellStart"/>
            <w:r w:rsidRPr="00AC1E70">
              <w:rPr>
                <w:lang w:eastAsia="en-US"/>
              </w:rPr>
              <w:t>а,в</w:t>
            </w:r>
            <w:proofErr w:type="spellEnd"/>
            <w:r w:rsidRPr="00AC1E70">
              <w:rPr>
                <w:lang w:eastAsia="en-US"/>
              </w:rPr>
              <w:t>)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Банк заданий ЕГЭ. Задание№14</w:t>
            </w:r>
          </w:p>
        </w:tc>
        <w:tc>
          <w:tcPr>
            <w:tcW w:w="720" w:type="dxa"/>
            <w:gridSpan w:val="2"/>
            <w:shd w:val="clear" w:color="auto" w:fill="FFFFFF"/>
            <w:vAlign w:val="center"/>
          </w:tcPr>
          <w:p w:rsidR="00381BBE" w:rsidRPr="00AC1E70" w:rsidRDefault="00B3191C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7</w:t>
            </w:r>
          </w:p>
        </w:tc>
        <w:tc>
          <w:tcPr>
            <w:tcW w:w="3366" w:type="dxa"/>
            <w:gridSpan w:val="3"/>
            <w:shd w:val="clear" w:color="auto" w:fill="FFFFFF"/>
            <w:vAlign w:val="center"/>
          </w:tcPr>
          <w:p w:rsidR="00381BBE" w:rsidRPr="00AC1E70" w:rsidRDefault="00FA68EE" w:rsidP="00FA68EE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Научить нахождению экстремумов;</w:t>
            </w:r>
            <w:r w:rsidR="00156165" w:rsidRPr="00AC1E70">
              <w:rPr>
                <w:lang w:eastAsia="en-US"/>
              </w:rPr>
              <w:t xml:space="preserve"> </w:t>
            </w:r>
            <w:r w:rsidRPr="00AC1E70">
              <w:rPr>
                <w:lang w:eastAsia="en-US"/>
              </w:rPr>
              <w:t xml:space="preserve">закрепить </w:t>
            </w:r>
            <w:r w:rsidRPr="00AC1E70">
              <w:rPr>
                <w:lang w:eastAsia="en-US"/>
              </w:rPr>
              <w:lastRenderedPageBreak/>
              <w:t>изученный теоретический материал на практике</w:t>
            </w: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0B3415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Решение упраж</w:t>
            </w:r>
            <w:r w:rsidRPr="00AC1E70">
              <w:rPr>
                <w:lang w:eastAsia="en-US"/>
              </w:rPr>
              <w:softHyphen/>
              <w:t>нений, составле</w:t>
            </w:r>
            <w:r w:rsidRPr="00AC1E70">
              <w:rPr>
                <w:lang w:eastAsia="en-US"/>
              </w:rPr>
              <w:softHyphen/>
              <w:t xml:space="preserve">ние опорного </w:t>
            </w:r>
            <w:r w:rsidRPr="00AC1E70">
              <w:rPr>
                <w:lang w:eastAsia="en-US"/>
              </w:rPr>
              <w:lastRenderedPageBreak/>
              <w:t>конспекта, отве</w:t>
            </w:r>
            <w:r w:rsidRPr="00AC1E70">
              <w:rPr>
                <w:lang w:eastAsia="en-US"/>
              </w:rPr>
              <w:softHyphen/>
              <w:t>ты на вопросы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№81 (б),90(</w:t>
            </w:r>
            <w:proofErr w:type="spellStart"/>
            <w:proofErr w:type="gramStart"/>
            <w:r w:rsidRPr="00AC1E70">
              <w:rPr>
                <w:lang w:eastAsia="en-US"/>
              </w:rPr>
              <w:t>б,г</w:t>
            </w:r>
            <w:proofErr w:type="spellEnd"/>
            <w:proofErr w:type="gramEnd"/>
            <w:r w:rsidRPr="00AC1E70">
              <w:rPr>
                <w:lang w:eastAsia="en-US"/>
              </w:rPr>
              <w:t>),82(</w:t>
            </w:r>
            <w:proofErr w:type="spellStart"/>
            <w:r w:rsidRPr="00AC1E70">
              <w:rPr>
                <w:lang w:eastAsia="en-US"/>
              </w:rPr>
              <w:t>в,г</w:t>
            </w:r>
            <w:proofErr w:type="spellEnd"/>
            <w:r w:rsidRPr="00AC1E70">
              <w:rPr>
                <w:lang w:eastAsia="en-US"/>
              </w:rPr>
              <w:t>)</w:t>
            </w:r>
          </w:p>
        </w:tc>
      </w:tr>
      <w:tr w:rsidR="00AC1E70" w:rsidRPr="00AC1E70" w:rsidTr="00DD6512">
        <w:trPr>
          <w:trHeight w:val="251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lastRenderedPageBreak/>
              <w:t>14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CC1B54" w:rsidRPr="00AC1E70" w:rsidRDefault="00CC1B54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Возрастание и убывание функций.  Экстремумы.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85(</w:t>
            </w:r>
            <w:proofErr w:type="spellStart"/>
            <w:proofErr w:type="gramStart"/>
            <w:r w:rsidRPr="00AC1E70">
              <w:rPr>
                <w:lang w:eastAsia="en-US"/>
              </w:rPr>
              <w:t>в,г</w:t>
            </w:r>
            <w:proofErr w:type="spellEnd"/>
            <w:proofErr w:type="gramEnd"/>
            <w:r w:rsidRPr="00AC1E70">
              <w:rPr>
                <w:lang w:eastAsia="en-US"/>
              </w:rPr>
              <w:t>),88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Банк заданий ЕГЭ. Задание№14</w:t>
            </w:r>
          </w:p>
        </w:tc>
        <w:tc>
          <w:tcPr>
            <w:tcW w:w="720" w:type="dxa"/>
            <w:gridSpan w:val="2"/>
            <w:shd w:val="clear" w:color="auto" w:fill="FFFFFF"/>
            <w:vAlign w:val="center"/>
          </w:tcPr>
          <w:p w:rsidR="00381BBE" w:rsidRPr="00AC1E70" w:rsidRDefault="00B3191C" w:rsidP="00B3191C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8</w:t>
            </w:r>
          </w:p>
        </w:tc>
        <w:tc>
          <w:tcPr>
            <w:tcW w:w="3366" w:type="dxa"/>
            <w:gridSpan w:val="3"/>
            <w:shd w:val="clear" w:color="auto" w:fill="FFFFFF"/>
            <w:vAlign w:val="center"/>
          </w:tcPr>
          <w:p w:rsidR="007F3C87" w:rsidRPr="00AC1E70" w:rsidRDefault="007F3C87" w:rsidP="007F3C87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Систематизировать теоретические знания по теме;</w:t>
            </w:r>
          </w:p>
          <w:p w:rsidR="007F3C87" w:rsidRPr="00AC1E70" w:rsidRDefault="007F3C87" w:rsidP="007F3C87">
            <w:pPr>
              <w:rPr>
                <w:lang w:eastAsia="en-US"/>
              </w:rPr>
            </w:pPr>
            <w:proofErr w:type="gramStart"/>
            <w:r w:rsidRPr="00AC1E70">
              <w:rPr>
                <w:lang w:eastAsia="en-US"/>
              </w:rPr>
              <w:t>добиться</w:t>
            </w:r>
            <w:proofErr w:type="gramEnd"/>
            <w:r w:rsidRPr="00AC1E70">
              <w:rPr>
                <w:lang w:eastAsia="en-US"/>
              </w:rPr>
              <w:t xml:space="preserve"> навыка работы с графиками каждым учащимся класса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0B3415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Фронтальный, индивидуальный, выполнение практических и проблемных зада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85(б),88(</w:t>
            </w:r>
            <w:proofErr w:type="spellStart"/>
            <w:proofErr w:type="gramStart"/>
            <w:r w:rsidRPr="00AC1E70">
              <w:rPr>
                <w:lang w:eastAsia="en-US"/>
              </w:rPr>
              <w:t>в,г</w:t>
            </w:r>
            <w:proofErr w:type="spellEnd"/>
            <w:proofErr w:type="gramEnd"/>
            <w:r w:rsidRPr="00AC1E70">
              <w:rPr>
                <w:lang w:eastAsia="en-US"/>
              </w:rPr>
              <w:t>),89(</w:t>
            </w:r>
            <w:proofErr w:type="spellStart"/>
            <w:r w:rsidRPr="00AC1E70">
              <w:rPr>
                <w:lang w:eastAsia="en-US"/>
              </w:rPr>
              <w:t>а,в</w:t>
            </w:r>
            <w:proofErr w:type="spellEnd"/>
            <w:r w:rsidRPr="00AC1E70">
              <w:rPr>
                <w:lang w:eastAsia="en-US"/>
              </w:rPr>
              <w:t>)</w:t>
            </w:r>
          </w:p>
        </w:tc>
      </w:tr>
      <w:tr w:rsidR="00AC1E70" w:rsidRPr="00AC1E70" w:rsidTr="00DD6512">
        <w:trPr>
          <w:trHeight w:val="251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5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Исследование функций. Решение №57(</w:t>
            </w:r>
            <w:proofErr w:type="spellStart"/>
            <w:proofErr w:type="gramStart"/>
            <w:r w:rsidRPr="00AC1E70">
              <w:rPr>
                <w:lang w:eastAsia="en-US"/>
              </w:rPr>
              <w:t>а,б</w:t>
            </w:r>
            <w:proofErr w:type="spellEnd"/>
            <w:proofErr w:type="gramEnd"/>
            <w:r w:rsidRPr="00AC1E70">
              <w:rPr>
                <w:lang w:eastAsia="en-US"/>
              </w:rPr>
              <w:t>),94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,95(а)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 xml:space="preserve">Задание 8 из банка заданий ЕГЭ (профильный </w:t>
            </w:r>
            <w:proofErr w:type="gramStart"/>
            <w:r w:rsidRPr="00AC1E70">
              <w:rPr>
                <w:lang w:eastAsia="en-US"/>
              </w:rPr>
              <w:t>уровень)-</w:t>
            </w:r>
            <w:proofErr w:type="gramEnd"/>
          </w:p>
          <w:p w:rsidR="00381BBE" w:rsidRPr="00AC1E70" w:rsidRDefault="00381BBE" w:rsidP="00B605A9">
            <w:pPr>
              <w:rPr>
                <w:lang w:eastAsia="en-US"/>
              </w:rPr>
            </w:pPr>
          </w:p>
        </w:tc>
        <w:tc>
          <w:tcPr>
            <w:tcW w:w="720" w:type="dxa"/>
            <w:gridSpan w:val="2"/>
            <w:shd w:val="clear" w:color="auto" w:fill="FFFFFF"/>
          </w:tcPr>
          <w:p w:rsidR="00381BBE" w:rsidRPr="00AC1E70" w:rsidRDefault="00B3191C" w:rsidP="00B605A9">
            <w:pPr>
              <w:autoSpaceDE w:val="0"/>
              <w:autoSpaceDN w:val="0"/>
              <w:adjustRightInd w:val="0"/>
              <w:spacing w:after="200"/>
              <w:rPr>
                <w:lang w:eastAsia="en-US"/>
              </w:rPr>
            </w:pPr>
            <w:r w:rsidRPr="00AC1E70">
              <w:rPr>
                <w:lang w:eastAsia="en-US"/>
              </w:rPr>
              <w:t>9</w:t>
            </w:r>
          </w:p>
        </w:tc>
        <w:tc>
          <w:tcPr>
            <w:tcW w:w="3366" w:type="dxa"/>
            <w:gridSpan w:val="3"/>
            <w:shd w:val="clear" w:color="auto" w:fill="FFFFFF"/>
          </w:tcPr>
          <w:p w:rsidR="007F3C87" w:rsidRPr="00AC1E70" w:rsidRDefault="007F3C87" w:rsidP="007F3C87">
            <w:pPr>
              <w:autoSpaceDE w:val="0"/>
              <w:autoSpaceDN w:val="0"/>
              <w:adjustRightInd w:val="0"/>
              <w:spacing w:after="200"/>
              <w:rPr>
                <w:lang w:eastAsia="en-US"/>
              </w:rPr>
            </w:pPr>
            <w:r w:rsidRPr="00AC1E70">
              <w:rPr>
                <w:lang w:eastAsia="en-US"/>
              </w:rPr>
              <w:t>Ознакомить учащихся со схемой исследования функций;</w:t>
            </w:r>
            <w:r w:rsidRPr="00AC1E70">
              <w:rPr>
                <w:rFonts w:ascii="Helvetica" w:hAnsi="Helvetica" w:cs="Helvetica"/>
                <w:shd w:val="clear" w:color="auto" w:fill="FFFFFF"/>
              </w:rPr>
              <w:t xml:space="preserve"> </w:t>
            </w:r>
            <w:r w:rsidRPr="00AC1E70">
              <w:rPr>
                <w:lang w:eastAsia="en-US"/>
              </w:rPr>
              <w:t>развитие мышления, внимания и памяти учащихся</w:t>
            </w:r>
          </w:p>
          <w:p w:rsidR="00381BBE" w:rsidRPr="00AC1E70" w:rsidRDefault="00381BBE" w:rsidP="007F3C87">
            <w:pPr>
              <w:autoSpaceDE w:val="0"/>
              <w:autoSpaceDN w:val="0"/>
              <w:adjustRightInd w:val="0"/>
              <w:spacing w:after="200"/>
              <w:ind w:left="720"/>
              <w:rPr>
                <w:lang w:eastAsia="en-US"/>
              </w:rPr>
            </w:pP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0B3415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Решение упраж</w:t>
            </w:r>
            <w:r w:rsidRPr="00AC1E70">
              <w:rPr>
                <w:lang w:eastAsia="en-US"/>
              </w:rPr>
              <w:softHyphen/>
              <w:t>нений, составле</w:t>
            </w:r>
            <w:r w:rsidRPr="00AC1E70">
              <w:rPr>
                <w:lang w:eastAsia="en-US"/>
              </w:rPr>
              <w:softHyphen/>
              <w:t>ние опорного конспекта, отве</w:t>
            </w:r>
            <w:r w:rsidRPr="00AC1E70">
              <w:rPr>
                <w:lang w:eastAsia="en-US"/>
              </w:rPr>
              <w:softHyphen/>
              <w:t>ты на вопросы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94(</w:t>
            </w:r>
            <w:proofErr w:type="spellStart"/>
            <w:proofErr w:type="gramStart"/>
            <w:r w:rsidRPr="00AC1E70">
              <w:rPr>
                <w:lang w:eastAsia="en-US"/>
              </w:rPr>
              <w:t>в,г</w:t>
            </w:r>
            <w:proofErr w:type="spellEnd"/>
            <w:proofErr w:type="gramEnd"/>
            <w:r w:rsidRPr="00AC1E70">
              <w:rPr>
                <w:lang w:eastAsia="en-US"/>
              </w:rPr>
              <w:t>),95(</w:t>
            </w:r>
            <w:proofErr w:type="spellStart"/>
            <w:r w:rsidRPr="00AC1E70">
              <w:rPr>
                <w:lang w:eastAsia="en-US"/>
              </w:rPr>
              <w:t>б,в,г</w:t>
            </w:r>
            <w:proofErr w:type="spellEnd"/>
            <w:r w:rsidRPr="00AC1E70">
              <w:rPr>
                <w:lang w:eastAsia="en-US"/>
              </w:rPr>
              <w:t>),</w:t>
            </w:r>
          </w:p>
        </w:tc>
      </w:tr>
      <w:tr w:rsidR="00AC1E70" w:rsidRPr="00AC1E70" w:rsidTr="00DD6512">
        <w:trPr>
          <w:trHeight w:val="1428"/>
        </w:trPr>
        <w:tc>
          <w:tcPr>
            <w:tcW w:w="785" w:type="dxa"/>
            <w:gridSpan w:val="4"/>
            <w:shd w:val="clear" w:color="auto" w:fill="FFFFFF"/>
          </w:tcPr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6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CC1B54" w:rsidRPr="00AC1E70" w:rsidRDefault="00CC1B54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Исследование функций.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96(а, б), 97(a),98(6),99(</w:t>
            </w:r>
            <w:smartTag w:uri="urn:schemas-microsoft-com:office:smarttags" w:element="metricconverter">
              <w:smartTagPr>
                <w:attr w:name="ProductID" w:val="6, г"/>
              </w:smartTagPr>
              <w:r w:rsidRPr="00AC1E70">
                <w:rPr>
                  <w:lang w:eastAsia="en-US"/>
                </w:rPr>
                <w:t>6, г</w:t>
              </w:r>
            </w:smartTag>
            <w:r w:rsidRPr="00AC1E70">
              <w:rPr>
                <w:lang w:eastAsia="en-US"/>
              </w:rPr>
              <w:t>)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Задание 8 из банка заданий ЕГЭ (профильный уровень</w:t>
            </w:r>
            <w:r w:rsidR="006C6AAA" w:rsidRPr="00AC1E70">
              <w:rPr>
                <w:lang w:eastAsia="en-US"/>
              </w:rPr>
              <w:t>)</w:t>
            </w:r>
          </w:p>
          <w:p w:rsidR="00381BBE" w:rsidRPr="00AC1E70" w:rsidRDefault="00381BBE" w:rsidP="00B605A9">
            <w:pPr>
              <w:rPr>
                <w:lang w:eastAsia="en-US"/>
              </w:rPr>
            </w:pPr>
          </w:p>
          <w:p w:rsidR="00381BBE" w:rsidRPr="00AC1E70" w:rsidRDefault="00381BBE" w:rsidP="00B605A9">
            <w:pPr>
              <w:rPr>
                <w:lang w:eastAsia="en-US"/>
              </w:rPr>
            </w:pPr>
          </w:p>
        </w:tc>
        <w:tc>
          <w:tcPr>
            <w:tcW w:w="720" w:type="dxa"/>
            <w:gridSpan w:val="2"/>
            <w:shd w:val="clear" w:color="auto" w:fill="FFFFFF"/>
          </w:tcPr>
          <w:p w:rsidR="00381BBE" w:rsidRPr="00AC1E70" w:rsidRDefault="00B3191C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0</w:t>
            </w:r>
          </w:p>
        </w:tc>
        <w:tc>
          <w:tcPr>
            <w:tcW w:w="3366" w:type="dxa"/>
            <w:gridSpan w:val="3"/>
            <w:shd w:val="clear" w:color="auto" w:fill="FFFFFF"/>
          </w:tcPr>
          <w:p w:rsidR="007F3C87" w:rsidRPr="00AC1E70" w:rsidRDefault="007F3C87" w:rsidP="007F3C87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Способствовать развитию навыков чтения графиков, используя схему исследования функции;</w:t>
            </w:r>
          </w:p>
          <w:p w:rsidR="00381BBE" w:rsidRPr="00AC1E70" w:rsidRDefault="007F3C87" w:rsidP="007F3C87">
            <w:pPr>
              <w:rPr>
                <w:lang w:eastAsia="en-US"/>
              </w:rPr>
            </w:pPr>
            <w:proofErr w:type="gramStart"/>
            <w:r w:rsidRPr="00AC1E70">
              <w:rPr>
                <w:lang w:eastAsia="en-US"/>
              </w:rPr>
              <w:t>развитие</w:t>
            </w:r>
            <w:proofErr w:type="gramEnd"/>
            <w:r w:rsidRPr="00AC1E70">
              <w:rPr>
                <w:lang w:eastAsia="en-US"/>
              </w:rPr>
              <w:t xml:space="preserve"> мышления, внимания и памяти учащихся</w:t>
            </w:r>
          </w:p>
        </w:tc>
        <w:tc>
          <w:tcPr>
            <w:tcW w:w="2861" w:type="dxa"/>
            <w:gridSpan w:val="3"/>
            <w:shd w:val="clear" w:color="auto" w:fill="FFFFFF"/>
          </w:tcPr>
          <w:p w:rsidR="00381BBE" w:rsidRPr="00AC1E70" w:rsidRDefault="000B3415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Решение про</w:t>
            </w:r>
            <w:r w:rsidRPr="00AC1E70">
              <w:rPr>
                <w:lang w:eastAsia="en-US"/>
              </w:rPr>
              <w:softHyphen/>
              <w:t>блемных задач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96(</w:t>
            </w:r>
            <w:proofErr w:type="spellStart"/>
            <w:proofErr w:type="gramStart"/>
            <w:r w:rsidRPr="00AC1E70">
              <w:rPr>
                <w:lang w:eastAsia="en-US"/>
              </w:rPr>
              <w:t>в,г</w:t>
            </w:r>
            <w:proofErr w:type="spellEnd"/>
            <w:proofErr w:type="gramEnd"/>
            <w:r w:rsidRPr="00AC1E70">
              <w:rPr>
                <w:lang w:eastAsia="en-US"/>
              </w:rPr>
              <w:t>),97(</w:t>
            </w:r>
            <w:proofErr w:type="spellStart"/>
            <w:r w:rsidRPr="00AC1E70">
              <w:rPr>
                <w:lang w:eastAsia="en-US"/>
              </w:rPr>
              <w:t>б,в,г</w:t>
            </w:r>
            <w:proofErr w:type="spellEnd"/>
            <w:r w:rsidRPr="00AC1E70">
              <w:rPr>
                <w:lang w:eastAsia="en-US"/>
              </w:rPr>
              <w:t>),</w:t>
            </w:r>
          </w:p>
          <w:p w:rsidR="00381BBE" w:rsidRPr="00AC1E70" w:rsidRDefault="00381BBE" w:rsidP="00B605A9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98(г)</w:t>
            </w:r>
          </w:p>
        </w:tc>
      </w:tr>
      <w:tr w:rsidR="00AC1E70" w:rsidRPr="00AC1E70" w:rsidTr="00DD6512">
        <w:trPr>
          <w:trHeight w:val="492"/>
        </w:trPr>
        <w:tc>
          <w:tcPr>
            <w:tcW w:w="785" w:type="dxa"/>
            <w:gridSpan w:val="4"/>
            <w:shd w:val="clear" w:color="auto" w:fill="FFFFFF"/>
          </w:tcPr>
          <w:p w:rsidR="00940ECA" w:rsidRPr="00AC1E70" w:rsidRDefault="00940ECA" w:rsidP="00B605A9">
            <w:pPr>
              <w:rPr>
                <w:lang w:eastAsia="en-US"/>
              </w:rPr>
            </w:pPr>
          </w:p>
        </w:tc>
        <w:tc>
          <w:tcPr>
            <w:tcW w:w="1958" w:type="dxa"/>
            <w:gridSpan w:val="2"/>
            <w:shd w:val="clear" w:color="auto" w:fill="FFFFFF"/>
          </w:tcPr>
          <w:p w:rsidR="00940ECA" w:rsidRPr="00AC1E70" w:rsidRDefault="00940ECA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shd w:val="clear" w:color="auto" w:fill="FFFFFF"/>
          </w:tcPr>
          <w:p w:rsidR="00940ECA" w:rsidRPr="00AC1E70" w:rsidRDefault="00940ECA" w:rsidP="00B605A9">
            <w:pPr>
              <w:rPr>
                <w:lang w:eastAsia="en-US"/>
              </w:rPr>
            </w:pPr>
          </w:p>
        </w:tc>
        <w:tc>
          <w:tcPr>
            <w:tcW w:w="4086" w:type="dxa"/>
            <w:gridSpan w:val="5"/>
            <w:shd w:val="clear" w:color="auto" w:fill="FFFFFF"/>
          </w:tcPr>
          <w:p w:rsidR="00940ECA" w:rsidRPr="00AC1E70" w:rsidRDefault="00940ECA" w:rsidP="00B605A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 xml:space="preserve">        2-я четверть</w:t>
            </w:r>
          </w:p>
        </w:tc>
        <w:tc>
          <w:tcPr>
            <w:tcW w:w="2861" w:type="dxa"/>
            <w:gridSpan w:val="3"/>
            <w:shd w:val="clear" w:color="auto" w:fill="FFFFFF"/>
          </w:tcPr>
          <w:p w:rsidR="00940ECA" w:rsidRPr="00AC1E70" w:rsidRDefault="00940ECA" w:rsidP="00B605A9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1983" w:type="dxa"/>
            <w:shd w:val="clear" w:color="auto" w:fill="FFFFFF"/>
          </w:tcPr>
          <w:p w:rsidR="00940ECA" w:rsidRPr="00AC1E70" w:rsidRDefault="00940ECA" w:rsidP="00B605A9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AC1E70" w:rsidRPr="00AC1E70" w:rsidTr="00BD738E">
        <w:trPr>
          <w:trHeight w:val="780"/>
        </w:trPr>
        <w:tc>
          <w:tcPr>
            <w:tcW w:w="77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7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CC1B54" w:rsidRPr="00AC1E70" w:rsidRDefault="00CC1B54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Исследование функций.</w:t>
            </w:r>
          </w:p>
          <w:p w:rsidR="00DD6512" w:rsidRPr="00AC1E70" w:rsidRDefault="00DD6512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 xml:space="preserve"> Решение №99(</w:t>
            </w:r>
            <w:proofErr w:type="spellStart"/>
            <w:proofErr w:type="gramStart"/>
            <w:r w:rsidRPr="00AC1E70">
              <w:rPr>
                <w:lang w:eastAsia="en-US"/>
              </w:rPr>
              <w:t>а,в</w:t>
            </w:r>
            <w:proofErr w:type="spellEnd"/>
            <w:proofErr w:type="gramEnd"/>
            <w:r w:rsidRPr="00AC1E70">
              <w:rPr>
                <w:lang w:eastAsia="en-US"/>
              </w:rPr>
              <w:t>),работа по учебнику и построение графиков функций.</w:t>
            </w:r>
          </w:p>
          <w:p w:rsidR="00DD6512" w:rsidRPr="00AC1E70" w:rsidRDefault="00DD6512" w:rsidP="00B02E09">
            <w:pPr>
              <w:rPr>
                <w:lang w:eastAsia="en-US"/>
              </w:rPr>
            </w:pPr>
          </w:p>
        </w:tc>
        <w:tc>
          <w:tcPr>
            <w:tcW w:w="744" w:type="dxa"/>
            <w:gridSpan w:val="3"/>
            <w:shd w:val="clear" w:color="auto" w:fill="FFFFFF"/>
          </w:tcPr>
          <w:p w:rsidR="00DD6512" w:rsidRPr="00AC1E70" w:rsidRDefault="00B3191C" w:rsidP="00B02E09">
            <w:r w:rsidRPr="00AC1E70">
              <w:t>11</w:t>
            </w:r>
          </w:p>
        </w:tc>
        <w:tc>
          <w:tcPr>
            <w:tcW w:w="3342" w:type="dxa"/>
            <w:gridSpan w:val="2"/>
            <w:shd w:val="clear" w:color="auto" w:fill="FFFFFF"/>
          </w:tcPr>
          <w:p w:rsidR="007F3C87" w:rsidRPr="00AC1E70" w:rsidRDefault="007F3C87" w:rsidP="007F3C87"/>
          <w:p w:rsidR="007F3C87" w:rsidRPr="00AC1E70" w:rsidRDefault="007F3C87" w:rsidP="007F3C87">
            <w:r w:rsidRPr="00AC1E70">
              <w:t>Способствовать развитию навыков чтения графиков и построения графиков функций, используя схему исследования функции</w:t>
            </w:r>
          </w:p>
          <w:p w:rsidR="007F3C87" w:rsidRPr="00AC1E70" w:rsidRDefault="007F3C87" w:rsidP="007F3C87"/>
          <w:p w:rsidR="00DD6512" w:rsidRPr="00AC1E70" w:rsidRDefault="00DD6512" w:rsidP="007F3C87"/>
        </w:tc>
        <w:tc>
          <w:tcPr>
            <w:tcW w:w="2861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0B3415" w:rsidP="00041386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про</w:t>
            </w:r>
            <w:r w:rsidRPr="00AC1E70">
              <w:rPr>
                <w:lang w:eastAsia="en-US"/>
              </w:rPr>
              <w:softHyphen/>
              <w:t>блемных задач</w:t>
            </w: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041386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104(б),112(</w:t>
            </w:r>
            <w:proofErr w:type="spellStart"/>
            <w:proofErr w:type="gramStart"/>
            <w:r w:rsidRPr="00AC1E70">
              <w:rPr>
                <w:lang w:eastAsia="en-US"/>
              </w:rPr>
              <w:t>а,б</w:t>
            </w:r>
            <w:proofErr w:type="spellEnd"/>
            <w:proofErr w:type="gramEnd"/>
            <w:r w:rsidRPr="00AC1E70">
              <w:rPr>
                <w:lang w:eastAsia="en-US"/>
              </w:rPr>
              <w:t>),</w:t>
            </w:r>
          </w:p>
          <w:p w:rsidR="00DD6512" w:rsidRPr="00AC1E70" w:rsidRDefault="00DD6512" w:rsidP="00041386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109(B)</w:t>
            </w:r>
          </w:p>
        </w:tc>
      </w:tr>
      <w:tr w:rsidR="00AC1E70" w:rsidRPr="00AC1E70" w:rsidTr="00BD738E">
        <w:trPr>
          <w:trHeight w:val="588"/>
        </w:trPr>
        <w:tc>
          <w:tcPr>
            <w:tcW w:w="773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rPr>
                <w:lang w:eastAsia="en-US"/>
              </w:rPr>
            </w:pPr>
          </w:p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rPr>
                <w:lang w:eastAsia="en-US"/>
              </w:rPr>
            </w:pPr>
          </w:p>
        </w:tc>
        <w:tc>
          <w:tcPr>
            <w:tcW w:w="744" w:type="dxa"/>
            <w:gridSpan w:val="3"/>
            <w:shd w:val="clear" w:color="auto" w:fill="FFFFFF"/>
          </w:tcPr>
          <w:p w:rsidR="00DD6512" w:rsidRPr="00AC1E70" w:rsidRDefault="00DD6512" w:rsidP="00B02E09"/>
        </w:tc>
        <w:tc>
          <w:tcPr>
            <w:tcW w:w="3342" w:type="dxa"/>
            <w:gridSpan w:val="2"/>
            <w:shd w:val="clear" w:color="auto" w:fill="FFFFFF"/>
          </w:tcPr>
          <w:p w:rsidR="00DD6512" w:rsidRPr="00AC1E70" w:rsidRDefault="00DD6512" w:rsidP="00B02E09"/>
        </w:tc>
        <w:tc>
          <w:tcPr>
            <w:tcW w:w="2861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041386">
            <w:pPr>
              <w:rPr>
                <w:lang w:eastAsia="en-US"/>
              </w:rPr>
            </w:pP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041386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AC1E70" w:rsidRPr="00AC1E70" w:rsidTr="00DD6512">
        <w:trPr>
          <w:trHeight w:val="251"/>
        </w:trPr>
        <w:tc>
          <w:tcPr>
            <w:tcW w:w="77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8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C1B54" w:rsidRPr="00AC1E70" w:rsidRDefault="00CC1B54" w:rsidP="00B02E09">
            <w:pPr>
              <w:rPr>
                <w:lang w:eastAsia="en-US"/>
              </w:rPr>
            </w:pPr>
          </w:p>
          <w:p w:rsidR="00CC1B54" w:rsidRPr="00AC1E70" w:rsidRDefault="00CC1B54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Исследование функций.</w:t>
            </w:r>
          </w:p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</w:t>
            </w:r>
          </w:p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№ 100(</w:t>
            </w:r>
            <w:proofErr w:type="spellStart"/>
            <w:proofErr w:type="gramStart"/>
            <w:r w:rsidRPr="00AC1E70">
              <w:rPr>
                <w:lang w:eastAsia="en-US"/>
              </w:rPr>
              <w:t>а,б</w:t>
            </w:r>
            <w:proofErr w:type="spellEnd"/>
            <w:proofErr w:type="gramEnd"/>
            <w:r w:rsidRPr="00AC1E70">
              <w:rPr>
                <w:lang w:eastAsia="en-US"/>
              </w:rPr>
              <w:t>), 110(</w:t>
            </w:r>
            <w:proofErr w:type="spellStart"/>
            <w:r w:rsidRPr="00AC1E70">
              <w:rPr>
                <w:lang w:eastAsia="en-US"/>
              </w:rPr>
              <w:t>а,б,в</w:t>
            </w:r>
            <w:proofErr w:type="spellEnd"/>
            <w:r w:rsidRPr="00AC1E70">
              <w:rPr>
                <w:lang w:eastAsia="en-US"/>
              </w:rPr>
              <w:t>), 111 (</w:t>
            </w:r>
            <w:proofErr w:type="spellStart"/>
            <w:r w:rsidRPr="00AC1E70">
              <w:rPr>
                <w:lang w:eastAsia="en-US"/>
              </w:rPr>
              <w:t>а,б</w:t>
            </w:r>
            <w:proofErr w:type="spellEnd"/>
            <w:r w:rsidRPr="00AC1E70">
              <w:rPr>
                <w:lang w:eastAsia="en-US"/>
              </w:rPr>
              <w:t>), 112(в), 104(г)</w:t>
            </w:r>
          </w:p>
          <w:p w:rsidR="00381BBE" w:rsidRPr="00AC1E70" w:rsidRDefault="000B3415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Самостоятельная работа</w:t>
            </w:r>
          </w:p>
        </w:tc>
        <w:tc>
          <w:tcPr>
            <w:tcW w:w="744" w:type="dxa"/>
            <w:gridSpan w:val="3"/>
            <w:shd w:val="clear" w:color="auto" w:fill="FFFFFF"/>
          </w:tcPr>
          <w:p w:rsidR="00381BBE" w:rsidRPr="00AC1E70" w:rsidRDefault="00B3191C" w:rsidP="00B02E09">
            <w:r w:rsidRPr="00AC1E70">
              <w:t>12</w:t>
            </w:r>
          </w:p>
        </w:tc>
        <w:tc>
          <w:tcPr>
            <w:tcW w:w="3342" w:type="dxa"/>
            <w:gridSpan w:val="2"/>
            <w:shd w:val="clear" w:color="auto" w:fill="FFFFFF"/>
          </w:tcPr>
          <w:p w:rsidR="007F3C87" w:rsidRPr="00AC1E70" w:rsidRDefault="007F3C87" w:rsidP="007F3C87">
            <w:proofErr w:type="spellStart"/>
            <w:proofErr w:type="gramStart"/>
            <w:r w:rsidRPr="00AC1E70">
              <w:t>Обобщить,систематизировать</w:t>
            </w:r>
            <w:proofErr w:type="spellEnd"/>
            <w:proofErr w:type="gramEnd"/>
            <w:r w:rsidRPr="00AC1E70">
              <w:t xml:space="preserve"> знания учащихся по данной теме; развитие мышления, внимания и памяти учащихся</w:t>
            </w:r>
          </w:p>
          <w:p w:rsidR="00381BBE" w:rsidRPr="00AC1E70" w:rsidRDefault="007F3C87" w:rsidP="00B02E09">
            <w:r w:rsidRPr="00AC1E70">
              <w:t>Развивать познавательный интерес учащихся, умение выделять главное, сравнивать, анализировать, подготовка для дальнейшего изучения функций в школьном курсе алгебры.</w:t>
            </w:r>
          </w:p>
        </w:tc>
        <w:tc>
          <w:tcPr>
            <w:tcW w:w="286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0B3415" w:rsidP="00041386">
            <w:pPr>
              <w:rPr>
                <w:lang w:eastAsia="en-US"/>
              </w:rPr>
            </w:pPr>
            <w:r w:rsidRPr="00AC1E70">
              <w:rPr>
                <w:bCs/>
                <w:lang w:eastAsia="en-US"/>
              </w:rPr>
              <w:t>Индивидуальный, выполнение практических и проблемных заданий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104(В),101,105(B), 113(a)</w:t>
            </w:r>
          </w:p>
        </w:tc>
      </w:tr>
      <w:tr w:rsidR="00AC1E70" w:rsidRPr="00AC1E70" w:rsidTr="00DD6512">
        <w:trPr>
          <w:trHeight w:val="251"/>
        </w:trPr>
        <w:tc>
          <w:tcPr>
            <w:tcW w:w="77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19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C1B54" w:rsidRPr="00AC1E70" w:rsidRDefault="00CC1B54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Исследование функций.</w:t>
            </w:r>
          </w:p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№106(</w:t>
            </w:r>
            <w:proofErr w:type="spellStart"/>
            <w:proofErr w:type="gramStart"/>
            <w:r w:rsidRPr="00AC1E70">
              <w:rPr>
                <w:lang w:eastAsia="en-US"/>
              </w:rPr>
              <w:t>а,б</w:t>
            </w:r>
            <w:proofErr w:type="spellEnd"/>
            <w:proofErr w:type="gramEnd"/>
            <w:r w:rsidRPr="00AC1E70">
              <w:rPr>
                <w:lang w:eastAsia="en-US"/>
              </w:rPr>
              <w:t>),107(</w:t>
            </w:r>
            <w:proofErr w:type="spellStart"/>
            <w:r w:rsidRPr="00AC1E70">
              <w:rPr>
                <w:lang w:eastAsia="en-US"/>
              </w:rPr>
              <w:t>а,б,в</w:t>
            </w:r>
            <w:proofErr w:type="spellEnd"/>
            <w:r w:rsidRPr="00AC1E70">
              <w:rPr>
                <w:lang w:eastAsia="en-US"/>
              </w:rPr>
              <w:t>) 108,114(устно)</w:t>
            </w:r>
          </w:p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744" w:type="dxa"/>
            <w:gridSpan w:val="3"/>
            <w:shd w:val="clear" w:color="auto" w:fill="FFFFFF"/>
          </w:tcPr>
          <w:p w:rsidR="00381BBE" w:rsidRPr="00AC1E70" w:rsidRDefault="00B3191C" w:rsidP="00B02E09">
            <w:r w:rsidRPr="00AC1E70">
              <w:t>13</w:t>
            </w:r>
          </w:p>
        </w:tc>
        <w:tc>
          <w:tcPr>
            <w:tcW w:w="3342" w:type="dxa"/>
            <w:gridSpan w:val="2"/>
            <w:shd w:val="clear" w:color="auto" w:fill="FFFFFF"/>
          </w:tcPr>
          <w:p w:rsidR="00381BBE" w:rsidRPr="00AC1E70" w:rsidRDefault="00BE1C04" w:rsidP="00B02E09">
            <w:r w:rsidRPr="00AC1E70">
              <w:t>Отработать умения систематизировать, обобщать при исследовании функции ее свойства, применять знания при построении графиков функции</w:t>
            </w:r>
          </w:p>
        </w:tc>
        <w:tc>
          <w:tcPr>
            <w:tcW w:w="286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0B3415" w:rsidP="00041386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Решение про</w:t>
            </w:r>
            <w:r w:rsidRPr="00AC1E70">
              <w:rPr>
                <w:lang w:eastAsia="en-US"/>
              </w:rPr>
              <w:softHyphen/>
              <w:t>блемных задач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spacing w:line="276" w:lineRule="auto"/>
              <w:jc w:val="center"/>
              <w:rPr>
                <w:lang w:eastAsia="en-US"/>
              </w:rPr>
            </w:pPr>
            <w:r w:rsidRPr="00AC1E70">
              <w:rPr>
                <w:lang w:eastAsia="en-US"/>
              </w:rPr>
              <w:t>№102,103(</w:t>
            </w:r>
            <w:proofErr w:type="spellStart"/>
            <w:proofErr w:type="gramStart"/>
            <w:r w:rsidRPr="00AC1E70">
              <w:rPr>
                <w:lang w:eastAsia="en-US"/>
              </w:rPr>
              <w:t>а,в</w:t>
            </w:r>
            <w:proofErr w:type="spellEnd"/>
            <w:proofErr w:type="gramEnd"/>
            <w:r w:rsidRPr="00AC1E70">
              <w:rPr>
                <w:lang w:eastAsia="en-US"/>
              </w:rPr>
              <w:t>), 106(</w:t>
            </w:r>
            <w:proofErr w:type="spellStart"/>
            <w:r w:rsidRPr="00AC1E70">
              <w:rPr>
                <w:lang w:eastAsia="en-US"/>
              </w:rPr>
              <w:t>в,г</w:t>
            </w:r>
            <w:proofErr w:type="spellEnd"/>
            <w:r w:rsidRPr="00AC1E70">
              <w:rPr>
                <w:lang w:eastAsia="en-US"/>
              </w:rPr>
              <w:t>)</w:t>
            </w:r>
          </w:p>
        </w:tc>
      </w:tr>
      <w:tr w:rsidR="00AC1E70" w:rsidRPr="00AC1E70" w:rsidTr="00DD6512">
        <w:trPr>
          <w:trHeight w:val="276"/>
        </w:trPr>
        <w:tc>
          <w:tcPr>
            <w:tcW w:w="77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20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Контрольная работа №2.</w:t>
            </w:r>
          </w:p>
        </w:tc>
        <w:tc>
          <w:tcPr>
            <w:tcW w:w="756" w:type="dxa"/>
            <w:gridSpan w:val="4"/>
            <w:vMerge w:val="restart"/>
            <w:shd w:val="clear" w:color="auto" w:fill="FFFFFF"/>
          </w:tcPr>
          <w:p w:rsidR="00381BBE" w:rsidRPr="00AC1E70" w:rsidRDefault="00B3191C" w:rsidP="00B02E09">
            <w:r w:rsidRPr="00AC1E70">
              <w:t>14</w:t>
            </w:r>
          </w:p>
        </w:tc>
        <w:tc>
          <w:tcPr>
            <w:tcW w:w="3330" w:type="dxa"/>
            <w:vMerge w:val="restart"/>
            <w:shd w:val="clear" w:color="auto" w:fill="FFFFFF"/>
          </w:tcPr>
          <w:p w:rsidR="00381BBE" w:rsidRPr="00AC1E70" w:rsidRDefault="00242331" w:rsidP="00B02E09">
            <w:r w:rsidRPr="00AC1E70">
              <w:t>Проверка уровня знаний учащихся</w:t>
            </w:r>
          </w:p>
        </w:tc>
        <w:tc>
          <w:tcPr>
            <w:tcW w:w="2861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0B3415" w:rsidP="00041386">
            <w:pPr>
              <w:rPr>
                <w:lang w:eastAsia="en-US"/>
              </w:rPr>
            </w:pPr>
            <w:r w:rsidRPr="00AC1E70">
              <w:rPr>
                <w:lang w:eastAsia="en-US"/>
              </w:rPr>
              <w:t>Индивидуальный.               Решение кон</w:t>
            </w:r>
            <w:r w:rsidRPr="00AC1E70">
              <w:rPr>
                <w:lang w:eastAsia="en-US"/>
              </w:rPr>
              <w:softHyphen/>
              <w:t>трольных зада</w:t>
            </w:r>
            <w:r w:rsidRPr="00AC1E70">
              <w:rPr>
                <w:lang w:eastAsia="en-US"/>
              </w:rPr>
              <w:softHyphen/>
              <w:t>ний</w:t>
            </w: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AC1E70" w:rsidRPr="00AC1E70" w:rsidTr="00DD6512">
        <w:trPr>
          <w:trHeight w:val="276"/>
        </w:trPr>
        <w:tc>
          <w:tcPr>
            <w:tcW w:w="77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197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756" w:type="dxa"/>
            <w:gridSpan w:val="4"/>
            <w:vMerge/>
            <w:shd w:val="clear" w:color="auto" w:fill="FFFFFF"/>
          </w:tcPr>
          <w:p w:rsidR="00381BBE" w:rsidRPr="00AC1E70" w:rsidRDefault="00381BBE" w:rsidP="00B02E09">
            <w:pPr>
              <w:rPr>
                <w:i/>
                <w:iCs/>
              </w:rPr>
            </w:pPr>
          </w:p>
        </w:tc>
        <w:tc>
          <w:tcPr>
            <w:tcW w:w="3330" w:type="dxa"/>
            <w:vMerge/>
            <w:shd w:val="clear" w:color="auto" w:fill="FFFFFF"/>
          </w:tcPr>
          <w:p w:rsidR="00381BBE" w:rsidRPr="00AC1E70" w:rsidRDefault="00381BBE" w:rsidP="00B02E09">
            <w:pPr>
              <w:rPr>
                <w:i/>
                <w:iCs/>
              </w:rPr>
            </w:pPr>
          </w:p>
        </w:tc>
        <w:tc>
          <w:tcPr>
            <w:tcW w:w="2861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rPr>
                <w:lang w:eastAsia="en-US"/>
              </w:rPr>
            </w:pPr>
          </w:p>
        </w:tc>
        <w:tc>
          <w:tcPr>
            <w:tcW w:w="198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AC1E70" w:rsidRPr="00AC1E70" w:rsidTr="00DD6512">
        <w:trPr>
          <w:trHeight w:val="348"/>
        </w:trPr>
        <w:tc>
          <w:tcPr>
            <w:tcW w:w="773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lang w:eastAsia="en-US"/>
              </w:rPr>
            </w:pPr>
          </w:p>
        </w:tc>
        <w:tc>
          <w:tcPr>
            <w:tcW w:w="756" w:type="dxa"/>
            <w:gridSpan w:val="4"/>
            <w:vMerge/>
            <w:shd w:val="clear" w:color="auto" w:fill="FFFFFF"/>
          </w:tcPr>
          <w:p w:rsidR="00381BBE" w:rsidRPr="00AC1E70" w:rsidRDefault="00381BBE" w:rsidP="00B02E09">
            <w:pPr>
              <w:rPr>
                <w:i/>
                <w:iCs/>
              </w:rPr>
            </w:pPr>
          </w:p>
        </w:tc>
        <w:tc>
          <w:tcPr>
            <w:tcW w:w="3330" w:type="dxa"/>
            <w:vMerge/>
            <w:shd w:val="clear" w:color="auto" w:fill="FFFFFF"/>
          </w:tcPr>
          <w:p w:rsidR="00381BBE" w:rsidRPr="00AC1E70" w:rsidRDefault="00381BBE" w:rsidP="00B02E09">
            <w:pPr>
              <w:rPr>
                <w:i/>
                <w:iCs/>
              </w:rPr>
            </w:pPr>
          </w:p>
        </w:tc>
        <w:tc>
          <w:tcPr>
            <w:tcW w:w="2861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rPr>
                <w:lang w:eastAsia="en-US"/>
              </w:rPr>
            </w:pP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041386">
            <w:pPr>
              <w:spacing w:line="276" w:lineRule="auto"/>
              <w:jc w:val="center"/>
              <w:rPr>
                <w:lang w:eastAsia="en-US"/>
              </w:rPr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shd w:val="clear" w:color="auto" w:fill="FFFFFF"/>
          </w:tcPr>
          <w:p w:rsidR="00381BBE" w:rsidRPr="00AC1E70" w:rsidRDefault="00381BBE" w:rsidP="00A3677B">
            <w:pPr>
              <w:jc w:val="center"/>
              <w:rPr>
                <w:bCs/>
                <w:u w:val="single"/>
              </w:rPr>
            </w:pPr>
          </w:p>
        </w:tc>
        <w:tc>
          <w:tcPr>
            <w:tcW w:w="6262" w:type="dxa"/>
            <w:gridSpan w:val="9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  <w:u w:val="single"/>
              </w:rPr>
            </w:pPr>
          </w:p>
        </w:tc>
        <w:tc>
          <w:tcPr>
            <w:tcW w:w="8174" w:type="dxa"/>
            <w:gridSpan w:val="5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  <w:u w:val="single"/>
              </w:rPr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t>21</w:t>
            </w:r>
          </w:p>
        </w:tc>
        <w:tc>
          <w:tcPr>
            <w:tcW w:w="1970" w:type="dxa"/>
            <w:gridSpan w:val="3"/>
            <w:shd w:val="clear" w:color="auto" w:fill="FFFFFF"/>
          </w:tcPr>
          <w:p w:rsidR="00381BBE" w:rsidRPr="00AC1E70" w:rsidRDefault="00381BBE" w:rsidP="00A3677B">
            <w:r w:rsidRPr="00AC1E70">
              <w:rPr>
                <w:bCs/>
              </w:rPr>
              <w:t>Решение тригонометрических уравнений и неравенств (11ч.)</w:t>
            </w:r>
          </w:p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02E09">
            <w:proofErr w:type="spellStart"/>
            <w:proofErr w:type="gramStart"/>
            <w:r w:rsidRPr="00AC1E70">
              <w:t>Арксинус,арккосинус</w:t>
            </w:r>
            <w:proofErr w:type="spellEnd"/>
            <w:proofErr w:type="gramEnd"/>
            <w:r w:rsidRPr="00AC1E70">
              <w:t>, арктангенс</w:t>
            </w:r>
            <w:r w:rsidR="00CC1B54" w:rsidRPr="00AC1E70">
              <w:t xml:space="preserve">.                                   </w:t>
            </w:r>
            <w:r w:rsidRPr="00AC1E70">
              <w:t xml:space="preserve"> Решение №118(</w:t>
            </w:r>
            <w:proofErr w:type="spellStart"/>
            <w:proofErr w:type="gramStart"/>
            <w:r w:rsidRPr="00AC1E70">
              <w:t>а,в</w:t>
            </w:r>
            <w:proofErr w:type="spellEnd"/>
            <w:proofErr w:type="gramEnd"/>
            <w:r w:rsidRPr="00AC1E70">
              <w:t>),119(</w:t>
            </w:r>
            <w:proofErr w:type="spellStart"/>
            <w:r w:rsidRPr="00AC1E70">
              <w:t>а,г</w:t>
            </w:r>
            <w:proofErr w:type="spellEnd"/>
            <w:r w:rsidRPr="00AC1E70">
              <w:t>),180(</w:t>
            </w:r>
            <w:proofErr w:type="spellStart"/>
            <w:r w:rsidRPr="00AC1E70">
              <w:t>в,г</w:t>
            </w:r>
            <w:proofErr w:type="spellEnd"/>
            <w:r w:rsidRPr="00AC1E70">
              <w:t>),116(</w:t>
            </w:r>
            <w:proofErr w:type="spellStart"/>
            <w:r w:rsidRPr="00AC1E70">
              <w:t>а,г</w:t>
            </w:r>
            <w:proofErr w:type="spellEnd"/>
            <w:r w:rsidRPr="00AC1E70">
              <w:t>)</w:t>
            </w:r>
          </w:p>
        </w:tc>
        <w:tc>
          <w:tcPr>
            <w:tcW w:w="756" w:type="dxa"/>
            <w:gridSpan w:val="4"/>
            <w:shd w:val="clear" w:color="auto" w:fill="FFFFFF"/>
          </w:tcPr>
          <w:p w:rsidR="00381BBE" w:rsidRPr="00AC1E70" w:rsidRDefault="00B3191C" w:rsidP="00B02E09">
            <w:r w:rsidRPr="00AC1E70">
              <w:t>1</w:t>
            </w:r>
          </w:p>
        </w:tc>
        <w:tc>
          <w:tcPr>
            <w:tcW w:w="3358" w:type="dxa"/>
            <w:gridSpan w:val="3"/>
            <w:shd w:val="clear" w:color="auto" w:fill="FFFFFF"/>
          </w:tcPr>
          <w:p w:rsidR="00381BBE" w:rsidRPr="00AC1E70" w:rsidRDefault="00BE1C04" w:rsidP="00B02E09">
            <w:r w:rsidRPr="00AC1E70">
              <w:t> Познакомиться с определением аркфункций, вывести формулы их вычислений, изучить основные тождества для аркфункций, формировать навыки применения аркфункций в нестандартных ситуациях</w:t>
            </w:r>
          </w:p>
        </w:tc>
        <w:tc>
          <w:tcPr>
            <w:tcW w:w="2833" w:type="dxa"/>
            <w:shd w:val="clear" w:color="auto" w:fill="FFFFFF"/>
          </w:tcPr>
          <w:p w:rsidR="00381BBE" w:rsidRPr="00AC1E70" w:rsidRDefault="000B3415" w:rsidP="00B02E09">
            <w:pPr>
              <w:jc w:val="center"/>
            </w:pPr>
            <w:r w:rsidRPr="00AC1E70">
              <w:t>Проблемные зада</w:t>
            </w:r>
            <w:r w:rsidRPr="00AC1E70">
              <w:softHyphen/>
              <w:t>ния; составление опорного кон</w:t>
            </w:r>
            <w:r w:rsidRPr="00AC1E70">
              <w:softHyphen/>
              <w:t>спекта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116(</w:t>
            </w:r>
            <w:proofErr w:type="gramStart"/>
            <w:r w:rsidRPr="00AC1E70">
              <w:t>6,в</w:t>
            </w:r>
            <w:proofErr w:type="gramEnd"/>
            <w:r w:rsidRPr="00AC1E70">
              <w:t>), 117(6,г), 118(6), 119(6,в),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lastRenderedPageBreak/>
              <w:t>22</w:t>
            </w:r>
          </w:p>
        </w:tc>
        <w:tc>
          <w:tcPr>
            <w:tcW w:w="1970" w:type="dxa"/>
            <w:gridSpan w:val="3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CC1B54" w:rsidRPr="00AC1E70" w:rsidRDefault="00CC1B54" w:rsidP="00B02E09">
            <w:proofErr w:type="spellStart"/>
            <w:proofErr w:type="gramStart"/>
            <w:r w:rsidRPr="00AC1E70">
              <w:t>Арксинус,арккосинус</w:t>
            </w:r>
            <w:proofErr w:type="spellEnd"/>
            <w:proofErr w:type="gramEnd"/>
            <w:r w:rsidRPr="00AC1E70">
              <w:t>, арктангенс.                                    Решение</w:t>
            </w:r>
          </w:p>
          <w:p w:rsidR="00381BBE" w:rsidRPr="00AC1E70" w:rsidRDefault="00381BBE" w:rsidP="00B02E09">
            <w:r w:rsidRPr="00AC1E70">
              <w:t>Решение №121-</w:t>
            </w:r>
            <w:proofErr w:type="gramStart"/>
            <w:r w:rsidRPr="00AC1E70">
              <w:t>123,124.125</w:t>
            </w:r>
            <w:proofErr w:type="gramEnd"/>
            <w:r w:rsidRPr="00AC1E70">
              <w:t>,127,129,131</w:t>
            </w:r>
          </w:p>
        </w:tc>
        <w:tc>
          <w:tcPr>
            <w:tcW w:w="756" w:type="dxa"/>
            <w:gridSpan w:val="4"/>
            <w:shd w:val="clear" w:color="auto" w:fill="FFFFFF"/>
            <w:vAlign w:val="center"/>
          </w:tcPr>
          <w:p w:rsidR="00381BBE" w:rsidRPr="00AC1E70" w:rsidRDefault="00B3191C" w:rsidP="00B02E09">
            <w:r w:rsidRPr="00AC1E70">
              <w:t>2</w:t>
            </w:r>
          </w:p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BE1C04" w:rsidRPr="00AC1E70" w:rsidRDefault="00BE1C04" w:rsidP="00BE1C04">
            <w:r w:rsidRPr="00AC1E70">
              <w:t>Закрепление понятия арксинус, арккосинус, арктангенс и арккотангенс и навыки вычисления их при решении более сложных упражнений</w:t>
            </w:r>
          </w:p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BF340E" w:rsidP="00B02E09">
            <w:pPr>
              <w:jc w:val="center"/>
            </w:pPr>
            <w:r w:rsidRPr="00AC1E70">
              <w:t>Фронтальный оп</w:t>
            </w:r>
            <w:r w:rsidRPr="00AC1E70">
              <w:softHyphen/>
              <w:t>рос; постро</w:t>
            </w:r>
            <w:r w:rsidRPr="00AC1E70">
              <w:softHyphen/>
              <w:t>ение алгоритма действия, решение упражне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126,128,21,22</w:t>
            </w:r>
          </w:p>
        </w:tc>
      </w:tr>
      <w:tr w:rsidR="00AC1E70" w:rsidRPr="00AC1E70" w:rsidTr="00DD6512">
        <w:trPr>
          <w:gridBefore w:val="1"/>
          <w:wBefore w:w="41" w:type="dxa"/>
        </w:trPr>
        <w:tc>
          <w:tcPr>
            <w:tcW w:w="732" w:type="dxa"/>
            <w:gridSpan w:val="2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t>23</w:t>
            </w:r>
          </w:p>
        </w:tc>
        <w:tc>
          <w:tcPr>
            <w:tcW w:w="1970" w:type="dxa"/>
            <w:gridSpan w:val="3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t>Решение простейших тригонометрических уравнений.</w:t>
            </w:r>
          </w:p>
          <w:p w:rsidR="00332321" w:rsidRPr="00AC1E70" w:rsidRDefault="00CC1B54" w:rsidP="00B02E09">
            <w:r w:rsidRPr="00AC1E70">
              <w:t>Реш</w:t>
            </w:r>
            <w:r w:rsidR="00DD6512" w:rsidRPr="00AC1E70">
              <w:t>ение №136,138,140</w:t>
            </w:r>
          </w:p>
          <w:p w:rsidR="00CC1B54" w:rsidRPr="00AC1E70" w:rsidRDefault="00CC1B54" w:rsidP="00B02E09">
            <w:r w:rsidRPr="00AC1E70">
              <w:t>Задание 15 из банка заданий ЕГЭ (профильный уровень</w:t>
            </w:r>
            <w:r w:rsidR="00332321" w:rsidRPr="00AC1E70">
              <w:t>)</w:t>
            </w:r>
          </w:p>
        </w:tc>
        <w:tc>
          <w:tcPr>
            <w:tcW w:w="756" w:type="dxa"/>
            <w:gridSpan w:val="4"/>
            <w:vMerge w:val="restart"/>
            <w:shd w:val="clear" w:color="auto" w:fill="FFFFFF"/>
            <w:vAlign w:val="center"/>
          </w:tcPr>
          <w:p w:rsidR="00DD6512" w:rsidRPr="00AC1E70" w:rsidRDefault="00B3191C" w:rsidP="00B02E09">
            <w:r w:rsidRPr="00AC1E70">
              <w:t>3</w:t>
            </w:r>
          </w:p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>
            <w:r w:rsidRPr="00AC1E70">
              <w:t>4</w:t>
            </w:r>
          </w:p>
        </w:tc>
        <w:tc>
          <w:tcPr>
            <w:tcW w:w="3358" w:type="dxa"/>
            <w:gridSpan w:val="3"/>
            <w:vMerge w:val="restart"/>
            <w:shd w:val="clear" w:color="auto" w:fill="FFFFFF"/>
            <w:vAlign w:val="center"/>
          </w:tcPr>
          <w:p w:rsidR="00DD6512" w:rsidRPr="00AC1E70" w:rsidRDefault="00BE1C04" w:rsidP="00B02E09">
            <w:r w:rsidRPr="00AC1E70">
              <w:t>Отработать умения решения простейших тригонометрических уравнений</w:t>
            </w:r>
          </w:p>
        </w:tc>
        <w:tc>
          <w:tcPr>
            <w:tcW w:w="283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vMerge w:val="restart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137,139.141</w:t>
            </w:r>
          </w:p>
        </w:tc>
      </w:tr>
      <w:tr w:rsidR="00AC1E70" w:rsidRPr="00AC1E70" w:rsidTr="00DD6512">
        <w:trPr>
          <w:gridBefore w:val="1"/>
          <w:wBefore w:w="41" w:type="dxa"/>
          <w:trHeight w:val="1704"/>
        </w:trPr>
        <w:tc>
          <w:tcPr>
            <w:tcW w:w="732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756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58" w:type="dxa"/>
            <w:gridSpan w:val="3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shd w:val="clear" w:color="auto" w:fill="FFFFFF"/>
          </w:tcPr>
          <w:p w:rsidR="00DD6512" w:rsidRPr="00AC1E70" w:rsidRDefault="00BF340E" w:rsidP="00B02E09">
            <w:pPr>
              <w:jc w:val="center"/>
            </w:pPr>
            <w:r w:rsidRPr="00AC1E70">
              <w:t>Проблемные за</w:t>
            </w:r>
            <w:r w:rsidRPr="00AC1E70">
              <w:softHyphen/>
              <w:t>дачи; построение алгоритма дейст</w:t>
            </w:r>
            <w:r w:rsidRPr="00AC1E70">
              <w:softHyphen/>
              <w:t>вия, решение уп</w:t>
            </w:r>
            <w:r w:rsidRPr="00AC1E70">
              <w:softHyphen/>
              <w:t>ражнений</w:t>
            </w:r>
          </w:p>
        </w:tc>
        <w:tc>
          <w:tcPr>
            <w:tcW w:w="1983" w:type="dxa"/>
            <w:vMerge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</w:trPr>
        <w:tc>
          <w:tcPr>
            <w:tcW w:w="732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756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58" w:type="dxa"/>
            <w:gridSpan w:val="3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1056"/>
        </w:trPr>
        <w:tc>
          <w:tcPr>
            <w:tcW w:w="732" w:type="dxa"/>
            <w:gridSpan w:val="2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t>24</w:t>
            </w:r>
          </w:p>
        </w:tc>
        <w:tc>
          <w:tcPr>
            <w:tcW w:w="1970" w:type="dxa"/>
            <w:gridSpan w:val="3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332321" w:rsidRPr="00AC1E70" w:rsidRDefault="00DD6512" w:rsidP="00B02E09">
            <w:r w:rsidRPr="00AC1E70">
              <w:t xml:space="preserve"> </w:t>
            </w:r>
            <w:r w:rsidR="00332321" w:rsidRPr="00AC1E70">
              <w:t>Решение простейших тригонометрических уравнений.</w:t>
            </w:r>
          </w:p>
          <w:p w:rsidR="00DD6512" w:rsidRPr="00AC1E70" w:rsidRDefault="00DD6512" w:rsidP="00B02E09">
            <w:r w:rsidRPr="00AC1E70">
              <w:t>Решение №</w:t>
            </w:r>
            <w:proofErr w:type="gramStart"/>
            <w:r w:rsidRPr="00AC1E70">
              <w:t>137,139.141</w:t>
            </w:r>
            <w:proofErr w:type="gramEnd"/>
          </w:p>
          <w:p w:rsidR="00DD6512" w:rsidRPr="00AC1E70" w:rsidRDefault="00DD6512" w:rsidP="00B02E09">
            <w:r w:rsidRPr="00AC1E70">
              <w:t>Задание 15 из банка заданий ЕГЭ (профильный уровень</w:t>
            </w:r>
            <w:r w:rsidR="006C6AAA" w:rsidRPr="00AC1E70">
              <w:t>)</w:t>
            </w:r>
          </w:p>
        </w:tc>
        <w:tc>
          <w:tcPr>
            <w:tcW w:w="756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BE1C04" w:rsidRPr="00AC1E70" w:rsidRDefault="00BE1C04" w:rsidP="00BE1C04">
            <w:r w:rsidRPr="00AC1E70">
              <w:t>Изучить метод замены тригонометрической функции для решения некоторых видов тригонометрических уравнений; закрепить навыки решения простейших тригонометрических уравнений</w:t>
            </w:r>
          </w:p>
          <w:p w:rsidR="00DD6512" w:rsidRPr="00AC1E70" w:rsidRDefault="00DD6512" w:rsidP="00B02E09"/>
        </w:tc>
        <w:tc>
          <w:tcPr>
            <w:tcW w:w="2833" w:type="dxa"/>
            <w:vMerge w:val="restart"/>
            <w:shd w:val="clear" w:color="auto" w:fill="FFFFFF"/>
          </w:tcPr>
          <w:p w:rsidR="00DD6512" w:rsidRPr="00AC1E70" w:rsidRDefault="00BF340E" w:rsidP="00B02E09">
            <w:pPr>
              <w:jc w:val="center"/>
            </w:pPr>
            <w:r w:rsidRPr="00AC1E70">
              <w:t>Проблемные за</w:t>
            </w:r>
            <w:r w:rsidRPr="00AC1E70">
              <w:softHyphen/>
              <w:t>дачи; построение алгоритма дейст</w:t>
            </w:r>
            <w:r w:rsidRPr="00AC1E70">
              <w:softHyphen/>
              <w:t>вия, решение уп</w:t>
            </w:r>
            <w:r w:rsidRPr="00AC1E70">
              <w:softHyphen/>
              <w:t>ражнений</w:t>
            </w:r>
          </w:p>
        </w:tc>
        <w:tc>
          <w:tcPr>
            <w:tcW w:w="1983" w:type="dxa"/>
            <w:vMerge w:val="restart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 144(6), 146(</w:t>
            </w:r>
            <w:proofErr w:type="spellStart"/>
            <w:proofErr w:type="gramStart"/>
            <w:r w:rsidRPr="00AC1E70">
              <w:t>а,б</w:t>
            </w:r>
            <w:proofErr w:type="gramEnd"/>
            <w:r w:rsidRPr="00AC1E70">
              <w:t>,в</w:t>
            </w:r>
            <w:proofErr w:type="spellEnd"/>
            <w:r w:rsidRPr="00AC1E70">
              <w:t>), 147(6,г)</w:t>
            </w:r>
          </w:p>
        </w:tc>
      </w:tr>
      <w:tr w:rsidR="00AC1E70" w:rsidRPr="00AC1E70" w:rsidTr="00DD6512">
        <w:trPr>
          <w:gridBefore w:val="1"/>
          <w:wBefore w:w="41" w:type="dxa"/>
          <w:trHeight w:val="36"/>
        </w:trPr>
        <w:tc>
          <w:tcPr>
            <w:tcW w:w="732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B02E09"/>
        </w:tc>
        <w:tc>
          <w:tcPr>
            <w:tcW w:w="756" w:type="dxa"/>
            <w:gridSpan w:val="4"/>
            <w:vMerge w:val="restart"/>
            <w:shd w:val="clear" w:color="auto" w:fill="FFFFFF"/>
            <w:vAlign w:val="center"/>
          </w:tcPr>
          <w:p w:rsidR="00DD6512" w:rsidRPr="00AC1E70" w:rsidRDefault="00B3191C" w:rsidP="00B02E09">
            <w:r w:rsidRPr="00AC1E70">
              <w:t>5</w:t>
            </w:r>
          </w:p>
        </w:tc>
        <w:tc>
          <w:tcPr>
            <w:tcW w:w="3358" w:type="dxa"/>
            <w:gridSpan w:val="3"/>
            <w:vMerge w:val="restart"/>
            <w:shd w:val="clear" w:color="auto" w:fill="FFFFFF"/>
            <w:vAlign w:val="center"/>
          </w:tcPr>
          <w:p w:rsidR="00BE1C04" w:rsidRPr="00AC1E70" w:rsidRDefault="00BE1C04" w:rsidP="00BE1C04">
            <w:r w:rsidRPr="00AC1E70">
              <w:t xml:space="preserve">Показать алгоритм решения тригонометрических неравенств с использованием единичной окружности. </w:t>
            </w:r>
          </w:p>
          <w:p w:rsidR="00DD6512" w:rsidRPr="00AC1E70" w:rsidRDefault="00DD6512" w:rsidP="00B02E09"/>
        </w:tc>
        <w:tc>
          <w:tcPr>
            <w:tcW w:w="2833" w:type="dxa"/>
            <w:vMerge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vMerge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shd w:val="clear" w:color="auto" w:fill="FFFFFF"/>
          </w:tcPr>
          <w:p w:rsidR="00381BBE" w:rsidRPr="00AC1E70" w:rsidRDefault="00381BBE" w:rsidP="00B02E09">
            <w:r w:rsidRPr="00AC1E70">
              <w:t>25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t>Решение простейших тригонометрических неравенств.</w:t>
            </w:r>
          </w:p>
          <w:p w:rsidR="00381BBE" w:rsidRPr="00AC1E70" w:rsidRDefault="00381BBE" w:rsidP="00B02E09">
            <w:r w:rsidRPr="00AC1E70">
              <w:t>Решение №151(а),152(б),153(</w:t>
            </w:r>
            <w:proofErr w:type="spellStart"/>
            <w:proofErr w:type="gramStart"/>
            <w:r w:rsidRPr="00AC1E70">
              <w:t>в,г</w:t>
            </w:r>
            <w:proofErr w:type="spellEnd"/>
            <w:proofErr w:type="gramEnd"/>
            <w:r w:rsidRPr="00AC1E70">
              <w:t>)</w:t>
            </w:r>
          </w:p>
          <w:p w:rsidR="00381BBE" w:rsidRPr="00AC1E70" w:rsidRDefault="00381BBE" w:rsidP="00B02E09"/>
        </w:tc>
        <w:tc>
          <w:tcPr>
            <w:tcW w:w="756" w:type="dxa"/>
            <w:gridSpan w:val="4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358" w:type="dxa"/>
            <w:gridSpan w:val="3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BF340E" w:rsidP="00B02E09">
            <w:pPr>
              <w:jc w:val="center"/>
            </w:pPr>
            <w:r w:rsidRPr="00AC1E70">
              <w:t>Практикум, индивиду</w:t>
            </w:r>
            <w:r w:rsidRPr="00AC1E70">
              <w:softHyphen/>
              <w:t>альный оп</w:t>
            </w:r>
            <w:r w:rsidRPr="00AC1E70">
              <w:softHyphen/>
              <w:t>рос; работа с раздаточ</w:t>
            </w:r>
            <w:r w:rsidRPr="00AC1E70">
              <w:softHyphen/>
              <w:t>ным мате</w:t>
            </w:r>
            <w:r w:rsidRPr="00AC1E70">
              <w:softHyphen/>
              <w:t>риалом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 151 (</w:t>
            </w:r>
            <w:proofErr w:type="gramStart"/>
            <w:r w:rsidRPr="00AC1E70">
              <w:t>6,в</w:t>
            </w:r>
            <w:proofErr w:type="gramEnd"/>
            <w:r w:rsidRPr="00AC1E70">
              <w:t>), 152(</w:t>
            </w:r>
            <w:proofErr w:type="spellStart"/>
            <w:r w:rsidRPr="00AC1E70">
              <w:t>в,г</w:t>
            </w:r>
            <w:proofErr w:type="spellEnd"/>
            <w:r w:rsidRPr="00AC1E70">
              <w:t>), 153(б),154(</w:t>
            </w:r>
            <w:proofErr w:type="spellStart"/>
            <w:r w:rsidRPr="00AC1E70">
              <w:t>а,г</w:t>
            </w:r>
            <w:proofErr w:type="spellEnd"/>
            <w:r w:rsidRPr="00AC1E70">
              <w:t>)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shd w:val="clear" w:color="auto" w:fill="FFFFFF"/>
          </w:tcPr>
          <w:p w:rsidR="00381BBE" w:rsidRPr="00AC1E70" w:rsidRDefault="00381BBE" w:rsidP="00B02E09">
            <w:r w:rsidRPr="00AC1E70">
              <w:lastRenderedPageBreak/>
              <w:t>26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332321" w:rsidRPr="00AC1E70" w:rsidRDefault="00332321" w:rsidP="00B02E09">
            <w:r w:rsidRPr="00AC1E70">
              <w:t>Решение простейших тригонометрических неравенств.</w:t>
            </w:r>
          </w:p>
          <w:p w:rsidR="00381BBE" w:rsidRPr="00AC1E70" w:rsidRDefault="008E6B67" w:rsidP="00B02E09">
            <w:r w:rsidRPr="00AC1E70">
              <w:t xml:space="preserve">Решение </w:t>
            </w:r>
            <w:r w:rsidR="00381BBE" w:rsidRPr="00AC1E70">
              <w:t>№ 156(</w:t>
            </w:r>
            <w:proofErr w:type="spellStart"/>
            <w:proofErr w:type="gramStart"/>
            <w:r w:rsidR="00381BBE" w:rsidRPr="00AC1E70">
              <w:t>а,г</w:t>
            </w:r>
            <w:proofErr w:type="spellEnd"/>
            <w:proofErr w:type="gramEnd"/>
            <w:r w:rsidR="00381BBE" w:rsidRPr="00AC1E70">
              <w:t>), 15 7 (</w:t>
            </w:r>
            <w:proofErr w:type="spellStart"/>
            <w:r w:rsidR="00381BBE" w:rsidRPr="00AC1E70">
              <w:t>а,г</w:t>
            </w:r>
            <w:proofErr w:type="spellEnd"/>
            <w:r w:rsidR="00381BBE" w:rsidRPr="00AC1E70">
              <w:t>), 159(</w:t>
            </w:r>
            <w:proofErr w:type="spellStart"/>
            <w:r w:rsidR="00381BBE" w:rsidRPr="00AC1E70">
              <w:t>а,в</w:t>
            </w:r>
            <w:proofErr w:type="spellEnd"/>
            <w:r w:rsidR="00381BBE" w:rsidRPr="00AC1E70">
              <w:t>), 160(</w:t>
            </w:r>
            <w:proofErr w:type="spellStart"/>
            <w:r w:rsidR="00381BBE" w:rsidRPr="00AC1E70">
              <w:t>а,г</w:t>
            </w:r>
            <w:proofErr w:type="spellEnd"/>
            <w:r w:rsidR="00381BBE" w:rsidRPr="00AC1E70">
              <w:t>) 161 (г)</w:t>
            </w:r>
          </w:p>
        </w:tc>
        <w:tc>
          <w:tcPr>
            <w:tcW w:w="756" w:type="dxa"/>
            <w:gridSpan w:val="4"/>
            <w:shd w:val="clear" w:color="auto" w:fill="FFFFFF"/>
            <w:vAlign w:val="center"/>
          </w:tcPr>
          <w:p w:rsidR="00381BBE" w:rsidRPr="00AC1E70" w:rsidRDefault="00B3191C" w:rsidP="00B02E09">
            <w:r w:rsidRPr="00AC1E70">
              <w:t>6</w:t>
            </w:r>
          </w:p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BE1C04" w:rsidRPr="00AC1E70" w:rsidRDefault="00BE1C04" w:rsidP="00BE1C04">
            <w:r w:rsidRPr="00AC1E70">
              <w:t>Научить решать простейшие тригонометрические неравенства.</w:t>
            </w:r>
            <w:r w:rsidRPr="00AC1E70">
              <w:rPr>
                <w:rFonts w:ascii="Arial" w:hAnsi="Arial" w:cs="Arial"/>
                <w:shd w:val="clear" w:color="auto" w:fill="FFFFFF"/>
              </w:rPr>
              <w:t xml:space="preserve"> </w:t>
            </w:r>
            <w:r w:rsidRPr="00AC1E70">
              <w:t>Развивать навыки сравнения, графической культуры, память учащихся</w:t>
            </w:r>
          </w:p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BF340E" w:rsidP="00B02E09">
            <w:pPr>
              <w:jc w:val="center"/>
            </w:pPr>
            <w:r w:rsidRPr="00AC1E70">
              <w:rPr>
                <w:bCs/>
              </w:rPr>
              <w:t>Индивидуальный, выполнение практических и проблемных зада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 158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 159(6,г), 160(</w:t>
            </w:r>
            <w:proofErr w:type="spellStart"/>
            <w:r w:rsidRPr="00AC1E70">
              <w:t>а,г</w:t>
            </w:r>
            <w:proofErr w:type="spellEnd"/>
            <w:r w:rsidRPr="00AC1E70">
              <w:t>),161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27</w:t>
            </w:r>
          </w:p>
        </w:tc>
        <w:tc>
          <w:tcPr>
            <w:tcW w:w="19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Примеры решения тригонометрических уравнений и систем уравнений. Решение №164(б),165(г),168(</w:t>
            </w:r>
            <w:proofErr w:type="spellStart"/>
            <w:proofErr w:type="gramStart"/>
            <w:r w:rsidRPr="00AC1E70">
              <w:t>в,г</w:t>
            </w:r>
            <w:proofErr w:type="spellEnd"/>
            <w:proofErr w:type="gramEnd"/>
            <w:r w:rsidRPr="00AC1E70">
              <w:t>)</w:t>
            </w:r>
          </w:p>
          <w:p w:rsidR="00381BBE" w:rsidRPr="00AC1E70" w:rsidRDefault="00381BBE" w:rsidP="00B02E09">
            <w:r w:rsidRPr="00AC1E70">
              <w:t xml:space="preserve">Задание 15 из банка заданий ЕГЭ (профильный </w:t>
            </w:r>
            <w:proofErr w:type="gramStart"/>
            <w:r w:rsidRPr="00AC1E70">
              <w:t>уровень)-</w:t>
            </w:r>
            <w:proofErr w:type="gramEnd"/>
            <w:r w:rsidRPr="00AC1E70">
              <w:t xml:space="preserve"> 2015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756" w:type="dxa"/>
            <w:gridSpan w:val="4"/>
            <w:shd w:val="clear" w:color="auto" w:fill="FFFFFF"/>
            <w:vAlign w:val="center"/>
          </w:tcPr>
          <w:p w:rsidR="00381BBE" w:rsidRPr="00AC1E70" w:rsidRDefault="00B3191C" w:rsidP="00B02E09">
            <w:r w:rsidRPr="00AC1E70">
              <w:t>7</w:t>
            </w:r>
          </w:p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381BBE" w:rsidRPr="00AC1E70" w:rsidRDefault="00BE1C04" w:rsidP="00B02E09">
            <w:r w:rsidRPr="00AC1E70">
              <w:t>Познакомить учащихся с отдельными приемами решения систем тригонометрических уравнений.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BF340E" w:rsidP="00041386">
            <w:pPr>
              <w:rPr>
                <w:iCs/>
              </w:rPr>
            </w:pPr>
            <w:r w:rsidRPr="00AC1E70">
              <w:rPr>
                <w:iCs/>
              </w:rPr>
              <w:t>Проблемные задачи, фронталь</w:t>
            </w:r>
            <w:r w:rsidRPr="00AC1E70">
              <w:rPr>
                <w:iCs/>
              </w:rPr>
              <w:softHyphen/>
              <w:t>ный опрос, упражнения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164(</w:t>
            </w:r>
            <w:proofErr w:type="spellStart"/>
            <w:proofErr w:type="gramStart"/>
            <w:r w:rsidRPr="00AC1E70">
              <w:t>в,г</w:t>
            </w:r>
            <w:proofErr w:type="spellEnd"/>
            <w:proofErr w:type="gramEnd"/>
            <w:r w:rsidRPr="00AC1E70">
              <w:t>),165(</w:t>
            </w:r>
            <w:proofErr w:type="spellStart"/>
            <w:r w:rsidRPr="00AC1E70">
              <w:t>а,в</w:t>
            </w:r>
            <w:proofErr w:type="spellEnd"/>
            <w:r w:rsidRPr="00AC1E70">
              <w:t>),</w:t>
            </w:r>
          </w:p>
          <w:p w:rsidR="00381BBE" w:rsidRPr="00AC1E70" w:rsidRDefault="00381BBE" w:rsidP="00B02E09">
            <w:pPr>
              <w:jc w:val="center"/>
            </w:pPr>
            <w:r w:rsidRPr="00AC1E70">
              <w:t>167(6)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28</w:t>
            </w:r>
          </w:p>
        </w:tc>
        <w:tc>
          <w:tcPr>
            <w:tcW w:w="19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32321" w:rsidRPr="00AC1E70" w:rsidRDefault="00332321" w:rsidP="00B02E09">
            <w:r w:rsidRPr="00AC1E70">
              <w:t>Примеры решения тригонометрических уравнений и систем уравнений.</w:t>
            </w:r>
          </w:p>
          <w:p w:rsidR="00381BBE" w:rsidRPr="00AC1E70" w:rsidRDefault="00381BBE" w:rsidP="00B02E09">
            <w:r w:rsidRPr="00AC1E70">
              <w:t>Решение № 170(г), 171 (в), 169(</w:t>
            </w:r>
            <w:proofErr w:type="spellStart"/>
            <w:proofErr w:type="gramStart"/>
            <w:r w:rsidRPr="00AC1E70">
              <w:t>а,г</w:t>
            </w:r>
            <w:proofErr w:type="spellEnd"/>
            <w:proofErr w:type="gramEnd"/>
            <w:r w:rsidRPr="00AC1E70">
              <w:t>)</w:t>
            </w:r>
          </w:p>
          <w:p w:rsidR="00381BBE" w:rsidRPr="00AC1E70" w:rsidRDefault="00381BBE" w:rsidP="00B02E09">
            <w:r w:rsidRPr="00AC1E70">
              <w:t>Задание 15 из банка заданий ЕГЭ (профильный уровень</w:t>
            </w:r>
            <w:r w:rsidR="006C6AAA" w:rsidRPr="00AC1E70">
              <w:t>)</w:t>
            </w:r>
          </w:p>
        </w:tc>
        <w:tc>
          <w:tcPr>
            <w:tcW w:w="756" w:type="dxa"/>
            <w:gridSpan w:val="4"/>
            <w:shd w:val="clear" w:color="auto" w:fill="FFFFFF"/>
            <w:vAlign w:val="center"/>
          </w:tcPr>
          <w:p w:rsidR="00B3191C" w:rsidRPr="00AC1E70" w:rsidRDefault="00B3191C" w:rsidP="00B02E09">
            <w:r w:rsidRPr="00AC1E70">
              <w:t>8</w:t>
            </w:r>
          </w:p>
          <w:p w:rsidR="00B3191C" w:rsidRPr="00AC1E70" w:rsidRDefault="00B3191C" w:rsidP="00B02E09"/>
          <w:p w:rsidR="00B3191C" w:rsidRPr="00AC1E70" w:rsidRDefault="00B3191C" w:rsidP="00B02E09"/>
          <w:p w:rsidR="00B3191C" w:rsidRPr="00AC1E70" w:rsidRDefault="00B3191C" w:rsidP="00B02E09"/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381BBE" w:rsidRPr="00AC1E70" w:rsidRDefault="00BE1C04" w:rsidP="00B02E09">
            <w:r w:rsidRPr="00AC1E70">
              <w:t>Обобщить и систематизировать знания по теме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BF340E" w:rsidP="00041386">
            <w:pPr>
              <w:rPr>
                <w:iCs/>
              </w:rPr>
            </w:pPr>
            <w:r w:rsidRPr="00AC1E70">
              <w:rPr>
                <w:iCs/>
              </w:rPr>
              <w:t>Практикум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; работа с раздаточ</w:t>
            </w:r>
            <w:r w:rsidRPr="00AC1E70">
              <w:rPr>
                <w:iCs/>
              </w:rPr>
              <w:softHyphen/>
              <w:t>ным мате</w:t>
            </w:r>
            <w:r w:rsidRPr="00AC1E70">
              <w:rPr>
                <w:iCs/>
              </w:rPr>
              <w:softHyphen/>
              <w:t>риалом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169(</w:t>
            </w:r>
            <w:proofErr w:type="gramStart"/>
            <w:r w:rsidRPr="00AC1E70">
              <w:t>6,в</w:t>
            </w:r>
            <w:proofErr w:type="gramEnd"/>
            <w:r w:rsidRPr="00AC1E70">
              <w:t>),</w:t>
            </w:r>
          </w:p>
        </w:tc>
      </w:tr>
      <w:tr w:rsidR="00AC1E70" w:rsidRPr="00AC1E70" w:rsidTr="00BD738E">
        <w:trPr>
          <w:gridBefore w:val="1"/>
          <w:wBefore w:w="41" w:type="dxa"/>
          <w:trHeight w:val="14"/>
        </w:trPr>
        <w:tc>
          <w:tcPr>
            <w:tcW w:w="744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B02E09">
            <w:r w:rsidRPr="00AC1E70">
              <w:t>29</w:t>
            </w:r>
          </w:p>
        </w:tc>
        <w:tc>
          <w:tcPr>
            <w:tcW w:w="1958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B02E09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32321" w:rsidRPr="00AC1E70" w:rsidRDefault="00332321" w:rsidP="00B02E09">
            <w:r w:rsidRPr="00AC1E70">
              <w:t>Примеры решения тригонометрических уравнений и систем уравнений.</w:t>
            </w:r>
          </w:p>
          <w:p w:rsidR="00B3191C" w:rsidRPr="00AC1E70" w:rsidRDefault="00B3191C" w:rsidP="00B02E09">
            <w:r w:rsidRPr="00AC1E70">
              <w:t>Решение №174(г), 172(a).</w:t>
            </w:r>
          </w:p>
        </w:tc>
        <w:tc>
          <w:tcPr>
            <w:tcW w:w="756" w:type="dxa"/>
            <w:gridSpan w:val="4"/>
            <w:shd w:val="clear" w:color="auto" w:fill="FFFFFF"/>
            <w:vAlign w:val="center"/>
          </w:tcPr>
          <w:p w:rsidR="00B3191C" w:rsidRPr="00AC1E70" w:rsidRDefault="00B3191C" w:rsidP="00B02E09">
            <w:r w:rsidRPr="00AC1E70">
              <w:t>9</w:t>
            </w:r>
          </w:p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B3191C" w:rsidRPr="00AC1E70" w:rsidRDefault="00BE1C04" w:rsidP="00BE1C04">
            <w:r w:rsidRPr="00AC1E70">
              <w:rPr>
                <w:iCs/>
              </w:rPr>
              <w:t>Обеспечить   </w:t>
            </w:r>
            <w:proofErr w:type="gramStart"/>
            <w:r w:rsidRPr="00AC1E70">
              <w:rPr>
                <w:iCs/>
              </w:rPr>
              <w:t>повторение  и</w:t>
            </w:r>
            <w:proofErr w:type="gramEnd"/>
            <w:r w:rsidRPr="00AC1E70">
              <w:rPr>
                <w:iCs/>
              </w:rPr>
              <w:t xml:space="preserve">    систематизацию  материала    темы.  Создать   условия            </w:t>
            </w:r>
            <w:proofErr w:type="gramStart"/>
            <w:r w:rsidRPr="00AC1E70">
              <w:rPr>
                <w:iCs/>
              </w:rPr>
              <w:t>контроля  усвоения</w:t>
            </w:r>
            <w:proofErr w:type="gramEnd"/>
            <w:r w:rsidRPr="00AC1E70">
              <w:rPr>
                <w:iCs/>
              </w:rPr>
              <w:t xml:space="preserve">  знаний  и  умений.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4F0C5C" w:rsidP="00041386">
            <w:pPr>
              <w:rPr>
                <w:iCs/>
              </w:rPr>
            </w:pPr>
            <w:r w:rsidRPr="00AC1E70">
              <w:rPr>
                <w:iCs/>
              </w:rPr>
              <w:t>Проблемные задачи, фронталь</w:t>
            </w:r>
            <w:r w:rsidRPr="00AC1E70">
              <w:rPr>
                <w:iCs/>
              </w:rPr>
              <w:softHyphen/>
              <w:t>ный опрос, упражнения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041386">
            <w:pPr>
              <w:jc w:val="center"/>
            </w:pPr>
            <w:r w:rsidRPr="00AC1E70">
              <w:t>№172(6), 170(6),</w:t>
            </w:r>
          </w:p>
        </w:tc>
      </w:tr>
      <w:tr w:rsidR="00AC1E70" w:rsidRPr="00AC1E70" w:rsidTr="00BD738E">
        <w:trPr>
          <w:gridBefore w:val="1"/>
          <w:wBefore w:w="41" w:type="dxa"/>
          <w:trHeight w:val="708"/>
        </w:trPr>
        <w:tc>
          <w:tcPr>
            <w:tcW w:w="744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B3191C">
            <w:r w:rsidRPr="00AC1E70">
              <w:t>30</w:t>
            </w:r>
          </w:p>
        </w:tc>
        <w:tc>
          <w:tcPr>
            <w:tcW w:w="1958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B02E09"/>
        </w:tc>
        <w:tc>
          <w:tcPr>
            <w:tcW w:w="3536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B3191C">
            <w:r w:rsidRPr="00AC1E70">
              <w:t xml:space="preserve">Самостоятельная работа </w:t>
            </w:r>
          </w:p>
        </w:tc>
        <w:tc>
          <w:tcPr>
            <w:tcW w:w="756" w:type="dxa"/>
            <w:gridSpan w:val="4"/>
            <w:shd w:val="clear" w:color="auto" w:fill="FFFFFF"/>
            <w:vAlign w:val="center"/>
          </w:tcPr>
          <w:p w:rsidR="00B3191C" w:rsidRPr="00AC1E70" w:rsidRDefault="00B3191C" w:rsidP="00B02E09">
            <w:r w:rsidRPr="00AC1E70">
              <w:t>10</w:t>
            </w:r>
          </w:p>
        </w:tc>
        <w:tc>
          <w:tcPr>
            <w:tcW w:w="3358" w:type="dxa"/>
            <w:gridSpan w:val="3"/>
            <w:shd w:val="clear" w:color="auto" w:fill="FFFFFF"/>
            <w:vAlign w:val="center"/>
          </w:tcPr>
          <w:p w:rsidR="00B3191C" w:rsidRPr="00AC1E70" w:rsidRDefault="00242331" w:rsidP="00B02E09">
            <w:r w:rsidRPr="00AC1E70">
              <w:t>Проверка уровня знаний учащихся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4F0C5C" w:rsidP="00041386">
            <w:pPr>
              <w:rPr>
                <w:i/>
                <w:iCs/>
              </w:rPr>
            </w:pPr>
            <w:proofErr w:type="gramStart"/>
            <w:r w:rsidRPr="00AC1E70">
              <w:rPr>
                <w:i/>
                <w:iCs/>
              </w:rPr>
              <w:t xml:space="preserve">Индивидуальный.   </w:t>
            </w:r>
            <w:proofErr w:type="gramEnd"/>
            <w:r w:rsidRPr="00AC1E70">
              <w:rPr>
                <w:i/>
                <w:iCs/>
              </w:rPr>
              <w:t xml:space="preserve">            </w:t>
            </w:r>
          </w:p>
        </w:tc>
        <w:tc>
          <w:tcPr>
            <w:tcW w:w="198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3191C" w:rsidRPr="00AC1E70" w:rsidRDefault="00B3191C" w:rsidP="00041386">
            <w:pPr>
              <w:jc w:val="center"/>
            </w:pPr>
            <w:r w:rsidRPr="00AC1E70">
              <w:t xml:space="preserve"> 171(6),173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31</w:t>
            </w:r>
          </w:p>
        </w:tc>
        <w:tc>
          <w:tcPr>
            <w:tcW w:w="19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 xml:space="preserve">Контрольная работа №3. </w:t>
            </w:r>
          </w:p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381BBE" w:rsidRPr="00AC1E70" w:rsidRDefault="00B3191C" w:rsidP="00B02E09">
            <w:r w:rsidRPr="00AC1E70">
              <w:t>11</w:t>
            </w:r>
          </w:p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381BBE" w:rsidRPr="00AC1E70" w:rsidRDefault="00242331" w:rsidP="00B02E09">
            <w:r w:rsidRPr="00AC1E70">
              <w:t>Проверка уровня знаний учащихся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222037" w:rsidRDefault="004F0C5C" w:rsidP="00041386">
            <w:pPr>
              <w:rPr>
                <w:i/>
                <w:iCs/>
              </w:rPr>
            </w:pPr>
            <w:r w:rsidRPr="00222037">
              <w:rPr>
                <w:i/>
                <w:iCs/>
              </w:rPr>
              <w:t>Индивидуальный.               Решение кон</w:t>
            </w:r>
            <w:r w:rsidRPr="00222037">
              <w:rPr>
                <w:i/>
                <w:iCs/>
              </w:rPr>
              <w:softHyphen/>
              <w:t>трольных зада</w:t>
            </w:r>
            <w:r w:rsidRPr="00222037">
              <w:rPr>
                <w:i/>
                <w:iCs/>
              </w:rPr>
              <w:softHyphen/>
              <w:t>ний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8E6B67">
        <w:trPr>
          <w:gridBefore w:val="1"/>
          <w:wBefore w:w="41" w:type="dxa"/>
          <w:trHeight w:val="564"/>
        </w:trPr>
        <w:tc>
          <w:tcPr>
            <w:tcW w:w="744" w:type="dxa"/>
            <w:gridSpan w:val="3"/>
            <w:vMerge w:val="restart"/>
            <w:shd w:val="clear" w:color="auto" w:fill="FFFFFF"/>
          </w:tcPr>
          <w:p w:rsidR="008E6B67" w:rsidRPr="00AC1E70" w:rsidRDefault="008E6B67" w:rsidP="00B02E09">
            <w:r w:rsidRPr="00AC1E70">
              <w:lastRenderedPageBreak/>
              <w:t>32</w:t>
            </w:r>
          </w:p>
        </w:tc>
        <w:tc>
          <w:tcPr>
            <w:tcW w:w="1958" w:type="dxa"/>
            <w:gridSpan w:val="2"/>
            <w:vMerge w:val="restart"/>
            <w:shd w:val="clear" w:color="auto" w:fill="FFFFFF"/>
          </w:tcPr>
          <w:p w:rsidR="008E6B67" w:rsidRPr="00AC1E70" w:rsidRDefault="008E6B67" w:rsidP="00A3677B">
            <w:r w:rsidRPr="00AC1E70">
              <w:rPr>
                <w:bCs/>
              </w:rPr>
              <w:t xml:space="preserve">Производная </w:t>
            </w:r>
            <w:proofErr w:type="gramStart"/>
            <w:r w:rsidRPr="00AC1E70">
              <w:rPr>
                <w:bCs/>
              </w:rPr>
              <w:t xml:space="preserve">   (</w:t>
            </w:r>
            <w:proofErr w:type="gramEnd"/>
            <w:r w:rsidRPr="00AC1E70">
              <w:rPr>
                <w:bCs/>
              </w:rPr>
              <w:t>13ч.)</w:t>
            </w:r>
          </w:p>
        </w:tc>
        <w:tc>
          <w:tcPr>
            <w:tcW w:w="3536" w:type="dxa"/>
            <w:gridSpan w:val="2"/>
            <w:vMerge w:val="restart"/>
            <w:shd w:val="clear" w:color="auto" w:fill="FFFFFF"/>
          </w:tcPr>
          <w:p w:rsidR="008E6B67" w:rsidRPr="00AC1E70" w:rsidRDefault="008E6B67" w:rsidP="00B02E09">
            <w:r w:rsidRPr="00AC1E70">
              <w:t>Приращение функции.  Решение №183,184,185</w:t>
            </w:r>
          </w:p>
        </w:tc>
        <w:tc>
          <w:tcPr>
            <w:tcW w:w="744" w:type="dxa"/>
            <w:gridSpan w:val="3"/>
            <w:vMerge w:val="restart"/>
            <w:shd w:val="clear" w:color="auto" w:fill="FFFFFF"/>
          </w:tcPr>
          <w:p w:rsidR="008E6B67" w:rsidRPr="00AC1E70" w:rsidRDefault="008E6B67" w:rsidP="00940ECA">
            <w:pPr>
              <w:tabs>
                <w:tab w:val="left" w:pos="1020"/>
              </w:tabs>
            </w:pPr>
            <w:r w:rsidRPr="00AC1E70">
              <w:t>1</w:t>
            </w: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8E6B67" w:rsidRPr="00AC1E70" w:rsidRDefault="008E6B67" w:rsidP="00940ECA">
            <w:pPr>
              <w:tabs>
                <w:tab w:val="left" w:pos="1020"/>
              </w:tabs>
            </w:pP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  <w:p w:rsidR="008E6B67" w:rsidRPr="00AC1E70" w:rsidRDefault="008E6B67" w:rsidP="00940ECA">
            <w:pPr>
              <w:tabs>
                <w:tab w:val="left" w:pos="1020"/>
              </w:tabs>
            </w:pPr>
            <w:r w:rsidRPr="00AC1E70">
              <w:t>2</w:t>
            </w:r>
          </w:p>
          <w:p w:rsidR="00BE1C04" w:rsidRPr="00AC1E70" w:rsidRDefault="00BE1C04" w:rsidP="00940ECA">
            <w:pPr>
              <w:tabs>
                <w:tab w:val="left" w:pos="1020"/>
              </w:tabs>
            </w:pPr>
          </w:p>
        </w:tc>
        <w:tc>
          <w:tcPr>
            <w:tcW w:w="3370" w:type="dxa"/>
            <w:gridSpan w:val="4"/>
            <w:shd w:val="clear" w:color="auto" w:fill="FFFFFF"/>
          </w:tcPr>
          <w:p w:rsidR="008E6B67" w:rsidRPr="00AC1E70" w:rsidRDefault="00BE1C04" w:rsidP="00940ECA">
            <w:pPr>
              <w:tabs>
                <w:tab w:val="left" w:pos="1020"/>
              </w:tabs>
            </w:pPr>
            <w:r w:rsidRPr="00AC1E70">
              <w:t>Сформировать понятия приращения функции и приращения аргумента, секущей, геометрического смысла приращения функции; показать применение данных понятий при решении задач</w:t>
            </w:r>
          </w:p>
        </w:tc>
        <w:tc>
          <w:tcPr>
            <w:tcW w:w="2833" w:type="dxa"/>
            <w:vMerge w:val="restart"/>
            <w:shd w:val="clear" w:color="auto" w:fill="FFFFFF"/>
          </w:tcPr>
          <w:p w:rsidR="008E6B67" w:rsidRPr="00AC1E70" w:rsidRDefault="004F0C5C" w:rsidP="00B02E09">
            <w:pPr>
              <w:jc w:val="center"/>
            </w:pPr>
            <w:r w:rsidRPr="00AC1E70">
              <w:t>Проблем</w:t>
            </w:r>
            <w:r w:rsidRPr="00AC1E70">
              <w:softHyphen/>
              <w:t>ные задачи, фронталь</w:t>
            </w:r>
            <w:r w:rsidRPr="00AC1E70">
              <w:softHyphen/>
              <w:t>ный опрос, упражне</w:t>
            </w:r>
            <w:r w:rsidRPr="00AC1E70">
              <w:softHyphen/>
              <w:t>ния</w:t>
            </w:r>
          </w:p>
        </w:tc>
        <w:tc>
          <w:tcPr>
            <w:tcW w:w="1983" w:type="dxa"/>
            <w:vMerge w:val="restart"/>
            <w:shd w:val="clear" w:color="auto" w:fill="FFFFFF"/>
          </w:tcPr>
          <w:p w:rsidR="008E6B67" w:rsidRPr="00AC1E70" w:rsidRDefault="008E6B67" w:rsidP="00B02E09">
            <w:pPr>
              <w:jc w:val="center"/>
            </w:pPr>
            <w:r w:rsidRPr="00AC1E70">
              <w:t>№180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181</w:t>
            </w:r>
          </w:p>
        </w:tc>
      </w:tr>
      <w:tr w:rsidR="00AC1E70" w:rsidRPr="00AC1E70" w:rsidTr="00DD6512">
        <w:trPr>
          <w:gridBefore w:val="1"/>
          <w:wBefore w:w="41" w:type="dxa"/>
          <w:trHeight w:val="276"/>
        </w:trPr>
        <w:tc>
          <w:tcPr>
            <w:tcW w:w="744" w:type="dxa"/>
            <w:gridSpan w:val="3"/>
            <w:vMerge/>
            <w:shd w:val="clear" w:color="auto" w:fill="FFFFFF"/>
          </w:tcPr>
          <w:p w:rsidR="008E6B67" w:rsidRPr="00AC1E70" w:rsidRDefault="008E6B67" w:rsidP="00B02E09"/>
        </w:tc>
        <w:tc>
          <w:tcPr>
            <w:tcW w:w="1958" w:type="dxa"/>
            <w:gridSpan w:val="2"/>
            <w:vMerge/>
            <w:shd w:val="clear" w:color="auto" w:fill="FFFFFF"/>
          </w:tcPr>
          <w:p w:rsidR="008E6B67" w:rsidRPr="00AC1E70" w:rsidRDefault="008E6B67" w:rsidP="00A3677B">
            <w:pPr>
              <w:rPr>
                <w:bCs/>
              </w:rPr>
            </w:pPr>
          </w:p>
        </w:tc>
        <w:tc>
          <w:tcPr>
            <w:tcW w:w="3536" w:type="dxa"/>
            <w:gridSpan w:val="2"/>
            <w:vMerge/>
            <w:shd w:val="clear" w:color="auto" w:fill="FFFFFF"/>
          </w:tcPr>
          <w:p w:rsidR="008E6B67" w:rsidRPr="00AC1E70" w:rsidRDefault="008E6B67" w:rsidP="00B02E09"/>
        </w:tc>
        <w:tc>
          <w:tcPr>
            <w:tcW w:w="744" w:type="dxa"/>
            <w:gridSpan w:val="3"/>
            <w:vMerge/>
            <w:shd w:val="clear" w:color="auto" w:fill="FFFFFF"/>
          </w:tcPr>
          <w:p w:rsidR="008E6B67" w:rsidRPr="00AC1E70" w:rsidRDefault="008E6B67" w:rsidP="00940ECA">
            <w:pPr>
              <w:tabs>
                <w:tab w:val="left" w:pos="1020"/>
              </w:tabs>
            </w:pPr>
          </w:p>
        </w:tc>
        <w:tc>
          <w:tcPr>
            <w:tcW w:w="3370" w:type="dxa"/>
            <w:gridSpan w:val="4"/>
            <w:vMerge w:val="restart"/>
            <w:shd w:val="clear" w:color="auto" w:fill="FFFFFF"/>
          </w:tcPr>
          <w:p w:rsidR="00BE1C04" w:rsidRPr="00AC1E70" w:rsidRDefault="00BE1C04" w:rsidP="00940ECA">
            <w:pPr>
              <w:tabs>
                <w:tab w:val="left" w:pos="1020"/>
              </w:tabs>
            </w:pPr>
            <w:r w:rsidRPr="00AC1E70">
              <w:t>Показать применение понятий</w:t>
            </w:r>
          </w:p>
          <w:p w:rsidR="00BE1C04" w:rsidRPr="00AC1E70" w:rsidRDefault="00BE1C04" w:rsidP="00940ECA">
            <w:pPr>
              <w:tabs>
                <w:tab w:val="left" w:pos="1020"/>
              </w:tabs>
            </w:pPr>
            <w:proofErr w:type="gramStart"/>
            <w:r w:rsidRPr="00AC1E70">
              <w:t>приращения</w:t>
            </w:r>
            <w:proofErr w:type="gramEnd"/>
            <w:r w:rsidRPr="00AC1E70">
              <w:t xml:space="preserve"> функции и приращения аргумента, секущей при решении задач</w:t>
            </w:r>
          </w:p>
          <w:p w:rsidR="00BE1C04" w:rsidRPr="00AC1E70" w:rsidRDefault="00BE1C04" w:rsidP="00BE1C04"/>
          <w:p w:rsidR="008E6B67" w:rsidRPr="00AC1E70" w:rsidRDefault="00BE1C04" w:rsidP="00BE1C04">
            <w:pPr>
              <w:tabs>
                <w:tab w:val="left" w:pos="2172"/>
              </w:tabs>
            </w:pPr>
            <w:r w:rsidRPr="00AC1E70">
              <w:tab/>
            </w:r>
          </w:p>
          <w:p w:rsidR="00BE1C04" w:rsidRPr="00AC1E70" w:rsidRDefault="00BE1C04" w:rsidP="00BE1C04">
            <w:pPr>
              <w:tabs>
                <w:tab w:val="left" w:pos="2172"/>
              </w:tabs>
            </w:pPr>
          </w:p>
          <w:p w:rsidR="00BE1C04" w:rsidRPr="00AC1E70" w:rsidRDefault="00BE1C04" w:rsidP="00BE1C04">
            <w:pPr>
              <w:tabs>
                <w:tab w:val="left" w:pos="2172"/>
              </w:tabs>
            </w:pPr>
          </w:p>
        </w:tc>
        <w:tc>
          <w:tcPr>
            <w:tcW w:w="2833" w:type="dxa"/>
            <w:vMerge/>
            <w:shd w:val="clear" w:color="auto" w:fill="FFFFFF"/>
          </w:tcPr>
          <w:p w:rsidR="008E6B67" w:rsidRPr="00AC1E70" w:rsidRDefault="008E6B67" w:rsidP="00B02E09">
            <w:pPr>
              <w:jc w:val="center"/>
            </w:pPr>
          </w:p>
        </w:tc>
        <w:tc>
          <w:tcPr>
            <w:tcW w:w="1983" w:type="dxa"/>
            <w:vMerge/>
            <w:shd w:val="clear" w:color="auto" w:fill="FFFFFF"/>
          </w:tcPr>
          <w:p w:rsidR="008E6B67" w:rsidRPr="00AC1E70" w:rsidRDefault="008E6B67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780"/>
        </w:trPr>
        <w:tc>
          <w:tcPr>
            <w:tcW w:w="744" w:type="dxa"/>
            <w:gridSpan w:val="3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t>33</w:t>
            </w:r>
          </w:p>
        </w:tc>
        <w:tc>
          <w:tcPr>
            <w:tcW w:w="1958" w:type="dxa"/>
            <w:gridSpan w:val="2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ED240C" w:rsidRPr="00AC1E70" w:rsidRDefault="00ED240C" w:rsidP="00B02E09">
            <w:r w:rsidRPr="00AC1E70">
              <w:t xml:space="preserve">              3-я   четверть</w:t>
            </w:r>
          </w:p>
          <w:p w:rsidR="00ED240C" w:rsidRPr="00AC1E70" w:rsidRDefault="008E6B67" w:rsidP="00B02E09">
            <w:r w:rsidRPr="00AC1E70">
              <w:t xml:space="preserve">Приращение функции.  </w:t>
            </w:r>
          </w:p>
          <w:p w:rsidR="00DD6512" w:rsidRPr="00AC1E70" w:rsidRDefault="00DD6512" w:rsidP="00B02E09">
            <w:r w:rsidRPr="00AC1E70">
              <w:t>Решение №186(</w:t>
            </w:r>
            <w:proofErr w:type="spellStart"/>
            <w:proofErr w:type="gramStart"/>
            <w:r w:rsidRPr="00AC1E70">
              <w:t>в,г</w:t>
            </w:r>
            <w:proofErr w:type="spellEnd"/>
            <w:proofErr w:type="gramEnd"/>
            <w:r w:rsidRPr="00AC1E70">
              <w:t>),187(</w:t>
            </w:r>
            <w:proofErr w:type="spellStart"/>
            <w:r w:rsidRPr="00AC1E70">
              <w:t>а,б</w:t>
            </w:r>
            <w:proofErr w:type="spellEnd"/>
            <w:r w:rsidRPr="00AC1E70">
              <w:t>)</w:t>
            </w:r>
          </w:p>
          <w:p w:rsidR="00DD6512" w:rsidRPr="00AC1E70" w:rsidRDefault="00DD6512" w:rsidP="00ED240C">
            <w:r w:rsidRPr="00AC1E70">
              <w:t xml:space="preserve">                                                              </w:t>
            </w:r>
          </w:p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DD6512" w:rsidRPr="00AC1E70" w:rsidRDefault="00DD6512" w:rsidP="00940ECA">
            <w:pPr>
              <w:tabs>
                <w:tab w:val="left" w:pos="1020"/>
              </w:tabs>
            </w:pPr>
          </w:p>
        </w:tc>
        <w:tc>
          <w:tcPr>
            <w:tcW w:w="3370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shd w:val="clear" w:color="auto" w:fill="FFFFFF"/>
          </w:tcPr>
          <w:p w:rsidR="00DD6512" w:rsidRPr="00AC1E70" w:rsidRDefault="004F0C5C" w:rsidP="00B02E09">
            <w:pPr>
              <w:jc w:val="center"/>
            </w:pPr>
            <w:r w:rsidRPr="00AC1E70">
              <w:rPr>
                <w:bCs/>
              </w:rPr>
              <w:t>Фронтальный, выполнение практических заданий</w:t>
            </w: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Практическая работа</w:t>
            </w:r>
          </w:p>
        </w:tc>
      </w:tr>
      <w:tr w:rsidR="00AC1E70" w:rsidRPr="00AC1E70" w:rsidTr="00DD6512">
        <w:trPr>
          <w:gridBefore w:val="1"/>
          <w:wBefore w:w="41" w:type="dxa"/>
          <w:trHeight w:val="36"/>
        </w:trPr>
        <w:tc>
          <w:tcPr>
            <w:tcW w:w="744" w:type="dxa"/>
            <w:gridSpan w:val="3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58" w:type="dxa"/>
            <w:gridSpan w:val="2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B02E09"/>
        </w:tc>
        <w:tc>
          <w:tcPr>
            <w:tcW w:w="744" w:type="dxa"/>
            <w:gridSpan w:val="3"/>
            <w:vMerge w:val="restart"/>
            <w:shd w:val="clear" w:color="auto" w:fill="FFFFFF"/>
            <w:vAlign w:val="center"/>
          </w:tcPr>
          <w:p w:rsidR="00DD6512" w:rsidRPr="00AC1E70" w:rsidRDefault="00ED240C" w:rsidP="00B02E09">
            <w:r w:rsidRPr="00AC1E70">
              <w:t>3</w:t>
            </w:r>
          </w:p>
        </w:tc>
        <w:tc>
          <w:tcPr>
            <w:tcW w:w="3370" w:type="dxa"/>
            <w:gridSpan w:val="4"/>
            <w:vMerge w:val="restart"/>
            <w:shd w:val="clear" w:color="auto" w:fill="FFFFFF"/>
            <w:vAlign w:val="center"/>
          </w:tcPr>
          <w:p w:rsidR="00FE241A" w:rsidRPr="00AC1E70" w:rsidRDefault="00FE241A" w:rsidP="00FE241A">
            <w:r w:rsidRPr="00AC1E70">
              <w:t>Сформировать представление о производной как математической модели различных ситуаций из разных областей деятельности.</w:t>
            </w:r>
          </w:p>
          <w:p w:rsidR="00FE241A" w:rsidRPr="00AC1E70" w:rsidRDefault="00FE241A" w:rsidP="00FE241A">
            <w:r w:rsidRPr="00AC1E70">
              <w:t>Научить видеть приложения производной на геометрических иллюстрациях</w:t>
            </w:r>
          </w:p>
          <w:p w:rsidR="00FE241A" w:rsidRPr="00AC1E70" w:rsidRDefault="00FE241A" w:rsidP="00B02E09"/>
          <w:p w:rsidR="00FE241A" w:rsidRPr="00AC1E70" w:rsidRDefault="00FE241A" w:rsidP="00B02E09"/>
        </w:tc>
        <w:tc>
          <w:tcPr>
            <w:tcW w:w="283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shd w:val="clear" w:color="auto" w:fill="FFFFFF"/>
          </w:tcPr>
          <w:p w:rsidR="00381BBE" w:rsidRPr="00AC1E70" w:rsidRDefault="00381BBE" w:rsidP="00B02E09">
            <w:r w:rsidRPr="00AC1E70">
              <w:t>34</w:t>
            </w:r>
          </w:p>
        </w:tc>
        <w:tc>
          <w:tcPr>
            <w:tcW w:w="1958" w:type="dxa"/>
            <w:gridSpan w:val="2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t>Понятие о производной.                                               Решение №193(6), 194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 195(a)</w:t>
            </w:r>
          </w:p>
          <w:p w:rsidR="00381BBE" w:rsidRPr="00AC1E70" w:rsidRDefault="00381BBE" w:rsidP="00B02E09">
            <w:r w:rsidRPr="00AC1E70">
              <w:t>Задание 15 из банка заданий ЕГЭ (профильный уровень</w:t>
            </w:r>
            <w:r w:rsidR="006C6AAA" w:rsidRPr="00AC1E70">
              <w:t>)</w:t>
            </w:r>
          </w:p>
        </w:tc>
        <w:tc>
          <w:tcPr>
            <w:tcW w:w="744" w:type="dxa"/>
            <w:gridSpan w:val="3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370" w:type="dxa"/>
            <w:gridSpan w:val="4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4F0C5C" w:rsidP="00B02E09">
            <w:pPr>
              <w:jc w:val="center"/>
            </w:pPr>
            <w:r w:rsidRPr="00AC1E70">
              <w:t>Составление опорного кон</w:t>
            </w:r>
            <w:r w:rsidRPr="00AC1E70">
              <w:softHyphen/>
              <w:t>спекта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188(6), 191(a), 192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</w:t>
            </w:r>
          </w:p>
        </w:tc>
      </w:tr>
      <w:tr w:rsidR="00AC1E70" w:rsidRPr="00AC1E70" w:rsidTr="00BD738E">
        <w:trPr>
          <w:gridBefore w:val="1"/>
          <w:wBefore w:w="41" w:type="dxa"/>
        </w:trPr>
        <w:tc>
          <w:tcPr>
            <w:tcW w:w="744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35</w:t>
            </w:r>
          </w:p>
        </w:tc>
        <w:tc>
          <w:tcPr>
            <w:tcW w:w="195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E6B67" w:rsidRPr="00AC1E70" w:rsidRDefault="008E6B67" w:rsidP="00B02E09">
            <w:r w:rsidRPr="00AC1E70">
              <w:t xml:space="preserve">Понятие о производной.                                               </w:t>
            </w:r>
          </w:p>
          <w:p w:rsidR="00DD6512" w:rsidRPr="00AC1E70" w:rsidRDefault="00DD6512" w:rsidP="00B02E09">
            <w:r w:rsidRPr="00AC1E70">
              <w:t>Решение № 193 (</w:t>
            </w:r>
            <w:proofErr w:type="spellStart"/>
            <w:proofErr w:type="gramStart"/>
            <w:r w:rsidRPr="00AC1E70">
              <w:t>а,в</w:t>
            </w:r>
            <w:proofErr w:type="spellEnd"/>
            <w:proofErr w:type="gramEnd"/>
            <w:r w:rsidRPr="00AC1E70">
              <w:t>), 194(</w:t>
            </w:r>
            <w:proofErr w:type="spellStart"/>
            <w:r w:rsidRPr="00AC1E70">
              <w:t>в,г</w:t>
            </w:r>
            <w:proofErr w:type="spellEnd"/>
            <w:r w:rsidRPr="00AC1E70">
              <w:t>), 195(в), 196(</w:t>
            </w:r>
            <w:proofErr w:type="spellStart"/>
            <w:r w:rsidRPr="00AC1E70">
              <w:t>а,г</w:t>
            </w:r>
            <w:proofErr w:type="spellEnd"/>
            <w:r w:rsidRPr="00AC1E70">
              <w:t>)</w:t>
            </w:r>
          </w:p>
          <w:p w:rsidR="00DD6512" w:rsidRPr="00AC1E70" w:rsidRDefault="00DD6512" w:rsidP="00B02E09">
            <w:r w:rsidRPr="00AC1E70">
              <w:t>Задание 15 из банка заданий ЕГЭ (профильный уровень</w:t>
            </w:r>
            <w:r w:rsidR="004F0C5C" w:rsidRPr="00AC1E70">
              <w:t>)</w:t>
            </w:r>
          </w:p>
        </w:tc>
        <w:tc>
          <w:tcPr>
            <w:tcW w:w="744" w:type="dxa"/>
            <w:gridSpan w:val="3"/>
            <w:vMerge w:val="restart"/>
            <w:shd w:val="clear" w:color="auto" w:fill="FFFFFF"/>
            <w:vAlign w:val="center"/>
          </w:tcPr>
          <w:p w:rsidR="00DD6512" w:rsidRPr="00AC1E70" w:rsidRDefault="00ED240C" w:rsidP="00B02E09">
            <w:r w:rsidRPr="00AC1E70">
              <w:t>4</w:t>
            </w:r>
          </w:p>
        </w:tc>
        <w:tc>
          <w:tcPr>
            <w:tcW w:w="3370" w:type="dxa"/>
            <w:gridSpan w:val="4"/>
            <w:vMerge w:val="restart"/>
            <w:shd w:val="clear" w:color="auto" w:fill="FFFFFF"/>
            <w:vAlign w:val="center"/>
          </w:tcPr>
          <w:p w:rsidR="00FE241A" w:rsidRPr="00AC1E70" w:rsidRDefault="00FE241A" w:rsidP="00FE241A">
            <w:r w:rsidRPr="00AC1E70">
              <w:t xml:space="preserve">Сформировать представление о касательной к графику функции в </w:t>
            </w:r>
            <w:proofErr w:type="gramStart"/>
            <w:r w:rsidRPr="00AC1E70">
              <w:t>точке,  изучить</w:t>
            </w:r>
            <w:proofErr w:type="gramEnd"/>
            <w:r w:rsidRPr="00AC1E70">
              <w:t xml:space="preserve"> скорость изменения функции в точке, дать понятие производной</w:t>
            </w:r>
          </w:p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,3 на стр. 170-171</w:t>
            </w:r>
          </w:p>
        </w:tc>
      </w:tr>
      <w:tr w:rsidR="00AC1E70" w:rsidRPr="00AC1E70" w:rsidTr="00BD738E">
        <w:trPr>
          <w:gridBefore w:val="1"/>
          <w:wBefore w:w="41" w:type="dxa"/>
          <w:trHeight w:val="1092"/>
        </w:trPr>
        <w:tc>
          <w:tcPr>
            <w:tcW w:w="744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58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44" w:type="dxa"/>
            <w:gridSpan w:val="3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70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4F0C5C" w:rsidP="008D2834">
            <w:pPr>
              <w:rPr>
                <w:iCs/>
              </w:rPr>
            </w:pPr>
            <w:r w:rsidRPr="00AC1E70">
              <w:rPr>
                <w:iCs/>
              </w:rPr>
              <w:t>Фронталь</w:t>
            </w:r>
            <w:r w:rsidRPr="00AC1E70">
              <w:rPr>
                <w:iCs/>
              </w:rPr>
              <w:softHyphen/>
              <w:t>ный опрос, упражне</w:t>
            </w:r>
            <w:r w:rsidRPr="00AC1E70">
              <w:rPr>
                <w:iCs/>
              </w:rPr>
              <w:softHyphen/>
              <w:t>ния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BD738E">
        <w:trPr>
          <w:gridBefore w:val="1"/>
          <w:wBefore w:w="41" w:type="dxa"/>
        </w:trPr>
        <w:tc>
          <w:tcPr>
            <w:tcW w:w="73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lastRenderedPageBreak/>
              <w:t>36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 xml:space="preserve">Понятие о непрерывности функции и предельном </w:t>
            </w:r>
            <w:proofErr w:type="spellStart"/>
            <w:r w:rsidRPr="00AC1E70">
              <w:t>перехеде</w:t>
            </w:r>
            <w:proofErr w:type="spellEnd"/>
            <w:r w:rsidRPr="00AC1E70">
              <w:t>.</w:t>
            </w:r>
          </w:p>
          <w:p w:rsidR="00DD6512" w:rsidRPr="00AC1E70" w:rsidRDefault="00DD6512" w:rsidP="00B02E09">
            <w:r w:rsidRPr="00AC1E70">
              <w:t>Решение №198(</w:t>
            </w:r>
            <w:proofErr w:type="spellStart"/>
            <w:proofErr w:type="gramStart"/>
            <w:r w:rsidRPr="00AC1E70">
              <w:t>в,б</w:t>
            </w:r>
            <w:proofErr w:type="spellEnd"/>
            <w:proofErr w:type="gramEnd"/>
            <w:r w:rsidRPr="00AC1E70">
              <w:t>), 199,201 (</w:t>
            </w:r>
            <w:proofErr w:type="spellStart"/>
            <w:r w:rsidRPr="00AC1E70">
              <w:t>в,г</w:t>
            </w:r>
            <w:proofErr w:type="spellEnd"/>
            <w:r w:rsidRPr="00AC1E70">
              <w:t>),203(г),204,207</w:t>
            </w:r>
          </w:p>
          <w:p w:rsidR="00DD6512" w:rsidRPr="00AC1E70" w:rsidRDefault="00DD6512" w:rsidP="00B02E09"/>
        </w:tc>
        <w:tc>
          <w:tcPr>
            <w:tcW w:w="744" w:type="dxa"/>
            <w:gridSpan w:val="3"/>
            <w:vMerge w:val="restart"/>
            <w:shd w:val="clear" w:color="auto" w:fill="FFFFFF"/>
            <w:vAlign w:val="center"/>
          </w:tcPr>
          <w:p w:rsidR="00DD6512" w:rsidRPr="00AC1E70" w:rsidRDefault="00ED240C" w:rsidP="00B02E09">
            <w:r w:rsidRPr="00AC1E70">
              <w:t>5</w:t>
            </w:r>
          </w:p>
        </w:tc>
        <w:tc>
          <w:tcPr>
            <w:tcW w:w="3370" w:type="dxa"/>
            <w:gridSpan w:val="4"/>
            <w:vMerge w:val="restart"/>
            <w:shd w:val="clear" w:color="auto" w:fill="FFFFFF"/>
            <w:vAlign w:val="center"/>
          </w:tcPr>
          <w:p w:rsidR="00FE241A" w:rsidRPr="00AC1E70" w:rsidRDefault="00FE241A" w:rsidP="00FE241A">
            <w:r w:rsidRPr="00AC1E70">
              <w:t>Дать понятие непрерывной функции на промежутке;</w:t>
            </w:r>
          </w:p>
          <w:p w:rsidR="00FE241A" w:rsidRPr="00AC1E70" w:rsidRDefault="00FE241A" w:rsidP="00FE241A">
            <w:proofErr w:type="gramStart"/>
            <w:r w:rsidRPr="00AC1E70">
              <w:t>рассмотреть</w:t>
            </w:r>
            <w:proofErr w:type="gramEnd"/>
            <w:r w:rsidRPr="00AC1E70">
              <w:t xml:space="preserve"> свойство </w:t>
            </w:r>
            <w:proofErr w:type="spellStart"/>
            <w:r w:rsidRPr="00AC1E70">
              <w:t>знакопостоянства</w:t>
            </w:r>
            <w:proofErr w:type="spellEnd"/>
            <w:r w:rsidRPr="00AC1E70">
              <w:t xml:space="preserve"> непрерывной функции;</w:t>
            </w:r>
          </w:p>
          <w:p w:rsidR="00FE241A" w:rsidRPr="00AC1E70" w:rsidRDefault="00FE241A" w:rsidP="00FE241A">
            <w:proofErr w:type="gramStart"/>
            <w:r w:rsidRPr="00AC1E70">
              <w:t>рассмотреть</w:t>
            </w:r>
            <w:proofErr w:type="gramEnd"/>
            <w:r w:rsidRPr="00AC1E70">
              <w:t xml:space="preserve"> решение неравенств методом интервалов</w:t>
            </w:r>
          </w:p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00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202, 203 (а,6,в)</w:t>
            </w:r>
          </w:p>
        </w:tc>
      </w:tr>
      <w:tr w:rsidR="00AC1E70" w:rsidRPr="00AC1E70" w:rsidTr="00BD738E">
        <w:trPr>
          <w:gridBefore w:val="1"/>
          <w:wBefore w:w="41" w:type="dxa"/>
          <w:trHeight w:val="1644"/>
        </w:trPr>
        <w:tc>
          <w:tcPr>
            <w:tcW w:w="73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44" w:type="dxa"/>
            <w:gridSpan w:val="3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70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6C6AAA" w:rsidP="008D2834">
            <w:pPr>
              <w:rPr>
                <w:iCs/>
              </w:rPr>
            </w:pPr>
            <w:r w:rsidRPr="00AC1E70">
              <w:rPr>
                <w:iCs/>
              </w:rPr>
              <w:t>Проблемные задачи; по</w:t>
            </w:r>
            <w:r w:rsidRPr="00AC1E70">
              <w:rPr>
                <w:iCs/>
              </w:rPr>
              <w:softHyphen/>
              <w:t>строение алгоритма действия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37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 xml:space="preserve">Правила вычисления </w:t>
            </w:r>
            <w:proofErr w:type="gramStart"/>
            <w:r w:rsidRPr="00AC1E70">
              <w:t xml:space="preserve">производных </w:t>
            </w:r>
            <w:r w:rsidR="008E6B67" w:rsidRPr="00AC1E70">
              <w:t>.</w:t>
            </w:r>
            <w:proofErr w:type="gramEnd"/>
            <w:r w:rsidR="008E6B67" w:rsidRPr="00AC1E70">
              <w:t xml:space="preserve">                                  </w:t>
            </w:r>
            <w:r w:rsidRPr="00AC1E70">
              <w:t>Урок-лекция</w:t>
            </w:r>
          </w:p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381BBE" w:rsidRPr="00AC1E70" w:rsidRDefault="00ED240C" w:rsidP="00B02E09">
            <w:r w:rsidRPr="00AC1E70">
              <w:t>6</w:t>
            </w:r>
          </w:p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381BBE" w:rsidRPr="00AC1E70" w:rsidRDefault="00307AEE" w:rsidP="00B02E09">
            <w:r w:rsidRPr="00AC1E70">
              <w:t>Вспомнить физический и геометрический смысл производной. Рассмотрение использования механического смысла производной для решения физических задач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6AAA" w:rsidRPr="00AC1E70" w:rsidRDefault="006C6AAA" w:rsidP="006C6AAA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381BBE" w:rsidRPr="00AC1E70" w:rsidRDefault="00381BBE" w:rsidP="006C6AAA">
            <w:pPr>
              <w:rPr>
                <w:i/>
                <w:iCs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П.15 $4</w:t>
            </w:r>
          </w:p>
        </w:tc>
      </w:tr>
      <w:tr w:rsidR="00AC1E70" w:rsidRPr="00AC1E70" w:rsidTr="00BD738E">
        <w:trPr>
          <w:gridBefore w:val="1"/>
          <w:wBefore w:w="41" w:type="dxa"/>
          <w:trHeight w:val="12"/>
        </w:trPr>
        <w:tc>
          <w:tcPr>
            <w:tcW w:w="73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38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E6B67" w:rsidRPr="00AC1E70" w:rsidRDefault="008E6B67" w:rsidP="00B02E09">
            <w:r w:rsidRPr="00AC1E70">
              <w:t>Правила вычисления производных</w:t>
            </w:r>
          </w:p>
          <w:p w:rsidR="00DD6512" w:rsidRPr="00AC1E70" w:rsidRDefault="008E6B67" w:rsidP="00B02E09">
            <w:r w:rsidRPr="00AC1E70">
              <w:t xml:space="preserve">Решение </w:t>
            </w:r>
            <w:r w:rsidR="00DD6512" w:rsidRPr="00AC1E70">
              <w:t>№208,209(</w:t>
            </w:r>
            <w:proofErr w:type="spellStart"/>
            <w:proofErr w:type="gramStart"/>
            <w:r w:rsidR="00DD6512" w:rsidRPr="00AC1E70">
              <w:t>а,в</w:t>
            </w:r>
            <w:proofErr w:type="gramEnd"/>
            <w:r w:rsidR="00DD6512" w:rsidRPr="00AC1E70">
              <w:t>,г</w:t>
            </w:r>
            <w:proofErr w:type="spellEnd"/>
            <w:r w:rsidR="00DD6512" w:rsidRPr="00AC1E70">
              <w:t>),210(6,в,г),211 (г),218</w:t>
            </w:r>
          </w:p>
          <w:p w:rsidR="00DD6512" w:rsidRPr="00AC1E70" w:rsidRDefault="00DD6512" w:rsidP="00B02E09">
            <w:r w:rsidRPr="00AC1E70">
              <w:t>Задание 15 из банка заданий ЕГЭ (профильный уровень</w:t>
            </w:r>
            <w:r w:rsidR="006C6AAA" w:rsidRPr="00AC1E70">
              <w:t>)</w:t>
            </w:r>
          </w:p>
        </w:tc>
        <w:tc>
          <w:tcPr>
            <w:tcW w:w="744" w:type="dxa"/>
            <w:gridSpan w:val="3"/>
            <w:vMerge w:val="restart"/>
            <w:shd w:val="clear" w:color="auto" w:fill="FFFFFF"/>
            <w:vAlign w:val="center"/>
          </w:tcPr>
          <w:p w:rsidR="00DD6512" w:rsidRPr="00AC1E70" w:rsidRDefault="00ED240C" w:rsidP="00B02E09">
            <w:r w:rsidRPr="00AC1E70">
              <w:t>7</w:t>
            </w:r>
          </w:p>
        </w:tc>
        <w:tc>
          <w:tcPr>
            <w:tcW w:w="3370" w:type="dxa"/>
            <w:gridSpan w:val="4"/>
            <w:vMerge w:val="restart"/>
            <w:shd w:val="clear" w:color="auto" w:fill="FFFFFF"/>
            <w:vAlign w:val="center"/>
          </w:tcPr>
          <w:p w:rsidR="00DD6512" w:rsidRPr="00AC1E70" w:rsidRDefault="00FE241A" w:rsidP="00B02E09">
            <w:proofErr w:type="gramStart"/>
            <w:r w:rsidRPr="00AC1E70">
              <w:t>Закрепить  умение</w:t>
            </w:r>
            <w:proofErr w:type="gramEnd"/>
            <w:r w:rsidRPr="00AC1E70">
              <w:t xml:space="preserve">  и  навык   нахождения  производных  в  ходе  решения  задач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08(в),210(a), 211(</w:t>
            </w:r>
            <w:proofErr w:type="spellStart"/>
            <w:proofErr w:type="gramStart"/>
            <w:r w:rsidRPr="00AC1E70">
              <w:t>а,б</w:t>
            </w:r>
            <w:proofErr w:type="gramEnd"/>
            <w:r w:rsidRPr="00AC1E70">
              <w:t>,в</w:t>
            </w:r>
            <w:proofErr w:type="spellEnd"/>
            <w:r w:rsidRPr="00AC1E70">
              <w:t>),212</w:t>
            </w:r>
          </w:p>
        </w:tc>
      </w:tr>
      <w:tr w:rsidR="00AC1E70" w:rsidRPr="00AC1E70" w:rsidTr="00BD738E">
        <w:trPr>
          <w:gridBefore w:val="1"/>
          <w:wBefore w:w="41" w:type="dxa"/>
          <w:trHeight w:val="1356"/>
        </w:trPr>
        <w:tc>
          <w:tcPr>
            <w:tcW w:w="73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44" w:type="dxa"/>
            <w:gridSpan w:val="3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70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6C6AAA" w:rsidP="008D2834">
            <w:pPr>
              <w:rPr>
                <w:iCs/>
              </w:rPr>
            </w:pPr>
            <w:r w:rsidRPr="00AC1E70">
              <w:rPr>
                <w:iCs/>
              </w:rPr>
              <w:t>Практикум, фронталь</w:t>
            </w:r>
            <w:r w:rsidRPr="00AC1E70">
              <w:rPr>
                <w:iCs/>
              </w:rPr>
              <w:softHyphen/>
              <w:t>ный опрос, работа с раздаточ</w:t>
            </w:r>
            <w:r w:rsidRPr="00AC1E70">
              <w:rPr>
                <w:iCs/>
              </w:rPr>
              <w:softHyphen/>
              <w:t>ными мате</w:t>
            </w:r>
            <w:r w:rsidRPr="00AC1E70">
              <w:rPr>
                <w:iCs/>
              </w:rPr>
              <w:softHyphen/>
              <w:t>риалами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BD738E">
        <w:trPr>
          <w:gridBefore w:val="1"/>
          <w:wBefore w:w="41" w:type="dxa"/>
          <w:trHeight w:val="516"/>
        </w:trPr>
        <w:tc>
          <w:tcPr>
            <w:tcW w:w="73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39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E6B67" w:rsidRPr="00AC1E70" w:rsidRDefault="008E6B67" w:rsidP="00B02E09"/>
          <w:p w:rsidR="008E6B67" w:rsidRPr="00AC1E70" w:rsidRDefault="008E6B67" w:rsidP="00B02E09"/>
          <w:p w:rsidR="008E6B67" w:rsidRPr="00AC1E70" w:rsidRDefault="008E6B67" w:rsidP="00B02E09">
            <w:r w:rsidRPr="00AC1E70">
              <w:t>Правила вычисления производных</w:t>
            </w:r>
          </w:p>
          <w:p w:rsidR="00DD6512" w:rsidRPr="00AC1E70" w:rsidRDefault="00DD6512" w:rsidP="00B02E09">
            <w:r w:rsidRPr="00AC1E70">
              <w:t>Решение №213(</w:t>
            </w:r>
            <w:proofErr w:type="spellStart"/>
            <w:proofErr w:type="gramStart"/>
            <w:r w:rsidRPr="00AC1E70">
              <w:t>в,г</w:t>
            </w:r>
            <w:proofErr w:type="spellEnd"/>
            <w:proofErr w:type="gramEnd"/>
            <w:r w:rsidRPr="00AC1E70">
              <w:t>),214(</w:t>
            </w:r>
            <w:proofErr w:type="spellStart"/>
            <w:r w:rsidRPr="00AC1E70">
              <w:t>б,в</w:t>
            </w:r>
            <w:proofErr w:type="spellEnd"/>
            <w:r w:rsidRPr="00AC1E70">
              <w:t>),работа группами</w:t>
            </w:r>
          </w:p>
          <w:p w:rsidR="00DD6512" w:rsidRPr="00AC1E70" w:rsidRDefault="00DD6512" w:rsidP="00B02E09">
            <w:r w:rsidRPr="00AC1E70">
              <w:lastRenderedPageBreak/>
              <w:t>Задание 15 из банка заданий ЕГЭ (профильный уровень</w:t>
            </w:r>
            <w:r w:rsidR="006C6AAA" w:rsidRPr="00AC1E70">
              <w:t>)</w:t>
            </w:r>
          </w:p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DD6512" w:rsidRPr="00AC1E70" w:rsidRDefault="00ED240C" w:rsidP="00B02E09">
            <w:r w:rsidRPr="00AC1E70">
              <w:lastRenderedPageBreak/>
              <w:t>8</w:t>
            </w:r>
          </w:p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DD6512" w:rsidRPr="00AC1E70" w:rsidRDefault="00FE241A" w:rsidP="00B02E09">
            <w:r w:rsidRPr="00AC1E70">
              <w:rPr>
                <w:bCs/>
              </w:rPr>
              <w:t>Закрепить знание правил вычисления производных и отработать навыки применения правил вычисления производных при решении примеров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6AAA" w:rsidRPr="00AC1E70" w:rsidRDefault="006C6AAA" w:rsidP="006C6AAA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DD6512" w:rsidRPr="00AC1E70" w:rsidRDefault="006C6AAA" w:rsidP="006C6AAA">
            <w:pPr>
              <w:rPr>
                <w:i/>
                <w:iCs/>
              </w:rPr>
            </w:pPr>
            <w:r w:rsidRPr="00AC1E70">
              <w:rPr>
                <w:iCs/>
              </w:rPr>
              <w:t>Практикум, фронталь</w:t>
            </w:r>
            <w:r w:rsidRPr="00AC1E70">
              <w:rPr>
                <w:iCs/>
              </w:rPr>
              <w:softHyphen/>
              <w:t>ный опрос, работа с раздаточ</w:t>
            </w:r>
            <w:r w:rsidRPr="00AC1E70">
              <w:rPr>
                <w:iCs/>
              </w:rPr>
              <w:softHyphen/>
              <w:t>ными мате</w:t>
            </w:r>
            <w:r w:rsidRPr="00AC1E70">
              <w:rPr>
                <w:iCs/>
              </w:rPr>
              <w:softHyphen/>
              <w:t>риалами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17,213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 214(</w:t>
            </w:r>
            <w:proofErr w:type="spellStart"/>
            <w:r w:rsidRPr="00AC1E70">
              <w:t>а,г</w:t>
            </w:r>
            <w:proofErr w:type="spellEnd"/>
            <w:r w:rsidRPr="00AC1E70">
              <w:t>)</w:t>
            </w:r>
          </w:p>
        </w:tc>
      </w:tr>
      <w:tr w:rsidR="00AC1E70" w:rsidRPr="00AC1E70" w:rsidTr="00BD738E">
        <w:trPr>
          <w:gridBefore w:val="1"/>
          <w:wBefore w:w="41" w:type="dxa"/>
          <w:trHeight w:val="852"/>
        </w:trPr>
        <w:tc>
          <w:tcPr>
            <w:tcW w:w="73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40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E6B67" w:rsidRPr="00AC1E70" w:rsidRDefault="008E6B67" w:rsidP="00B02E09">
            <w:r w:rsidRPr="00AC1E70">
              <w:t>Правила вычисления производных</w:t>
            </w:r>
          </w:p>
          <w:p w:rsidR="00381BBE" w:rsidRPr="00AC1E70" w:rsidRDefault="00381BBE" w:rsidP="00B02E09">
            <w:r w:rsidRPr="00AC1E70">
              <w:t>№217,213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 214(</w:t>
            </w:r>
            <w:proofErr w:type="spellStart"/>
            <w:r w:rsidRPr="00AC1E70">
              <w:t>а,г</w:t>
            </w:r>
            <w:proofErr w:type="spellEnd"/>
            <w:r w:rsidRPr="00AC1E70">
              <w:t>)</w:t>
            </w:r>
          </w:p>
          <w:p w:rsidR="00381BBE" w:rsidRPr="00AC1E70" w:rsidRDefault="00381BBE" w:rsidP="00B02E09">
            <w:r w:rsidRPr="00AC1E70">
              <w:t>Задание 15 из банка заданий ЕГЭ (профильный уровень</w:t>
            </w:r>
            <w:r w:rsidR="008E6B67" w:rsidRPr="00AC1E70">
              <w:t>)</w:t>
            </w:r>
          </w:p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381BBE" w:rsidRPr="00AC1E70" w:rsidRDefault="00ED240C" w:rsidP="00B02E09">
            <w:r w:rsidRPr="00AC1E70">
              <w:t>9</w:t>
            </w:r>
          </w:p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307AEE" w:rsidRPr="00AC1E70" w:rsidRDefault="00307AEE" w:rsidP="00307AEE">
            <w:r w:rsidRPr="00AC1E70">
              <w:t>Закрепить знание правил вычисления производных и отработать навыки применения правил вычисления производных при решении примеров; закрепить в сознании учащихся правила дифференцирования</w:t>
            </w:r>
          </w:p>
          <w:p w:rsidR="00307AEE" w:rsidRPr="00AC1E70" w:rsidRDefault="00307AEE" w:rsidP="00FE241A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6AAA" w:rsidRPr="00AC1E70" w:rsidRDefault="006C6AAA" w:rsidP="006C6AAA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381BBE" w:rsidRPr="00AC1E70" w:rsidRDefault="006C6AAA" w:rsidP="006C6AAA">
            <w:pPr>
              <w:rPr>
                <w:i/>
                <w:iCs/>
              </w:rPr>
            </w:pPr>
            <w:r w:rsidRPr="00AC1E70">
              <w:rPr>
                <w:iCs/>
              </w:rPr>
              <w:t>Практикум, фронталь</w:t>
            </w:r>
            <w:r w:rsidRPr="00AC1E70">
              <w:rPr>
                <w:iCs/>
              </w:rPr>
              <w:softHyphen/>
              <w:t>ный опрос, работа с раздаточ</w:t>
            </w:r>
            <w:r w:rsidRPr="00AC1E70">
              <w:rPr>
                <w:iCs/>
              </w:rPr>
              <w:softHyphen/>
              <w:t>ными мате</w:t>
            </w:r>
            <w:r w:rsidRPr="00AC1E70">
              <w:rPr>
                <w:iCs/>
              </w:rPr>
              <w:softHyphen/>
              <w:t>риалами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222(</w:t>
            </w:r>
            <w:proofErr w:type="spellStart"/>
            <w:proofErr w:type="gramStart"/>
            <w:r w:rsidRPr="00AC1E70">
              <w:t>в,б</w:t>
            </w:r>
            <w:proofErr w:type="spellEnd"/>
            <w:proofErr w:type="gramEnd"/>
            <w:r w:rsidRPr="00AC1E70">
              <w:t>),223,227(</w:t>
            </w:r>
            <w:proofErr w:type="spellStart"/>
            <w:r w:rsidRPr="00AC1E70">
              <w:t>в,б</w:t>
            </w:r>
            <w:proofErr w:type="spellEnd"/>
            <w:r w:rsidRPr="00AC1E70">
              <w:t>)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41</w:t>
            </w:r>
          </w:p>
        </w:tc>
        <w:tc>
          <w:tcPr>
            <w:tcW w:w="19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E6B67" w:rsidRPr="00AC1E70" w:rsidRDefault="008E6B67" w:rsidP="00B02E09">
            <w:r w:rsidRPr="00AC1E70">
              <w:t>Правила вычисления производных</w:t>
            </w:r>
          </w:p>
          <w:p w:rsidR="00381BBE" w:rsidRPr="00AC1E70" w:rsidRDefault="00381BBE" w:rsidP="00B02E09">
            <w:r w:rsidRPr="00AC1E70">
              <w:t>Решение №226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228(</w:t>
            </w:r>
            <w:proofErr w:type="spellStart"/>
            <w:r w:rsidRPr="00AC1E70">
              <w:t>а,г</w:t>
            </w:r>
            <w:proofErr w:type="spellEnd"/>
            <w:r w:rsidRPr="00AC1E70">
              <w:t>),230(</w:t>
            </w:r>
            <w:proofErr w:type="spellStart"/>
            <w:r w:rsidRPr="00AC1E70">
              <w:t>а,б</w:t>
            </w:r>
            <w:proofErr w:type="spellEnd"/>
            <w:r w:rsidRPr="00AC1E70">
              <w:t>),</w:t>
            </w:r>
            <w:r w:rsidR="008E6B67" w:rsidRPr="00AC1E70">
              <w:t xml:space="preserve"> </w:t>
            </w:r>
            <w:r w:rsidRPr="00AC1E70">
              <w:t xml:space="preserve"> сам</w:t>
            </w:r>
            <w:r w:rsidR="008E6B67" w:rsidRPr="00AC1E70">
              <w:t xml:space="preserve">остоятельная </w:t>
            </w:r>
            <w:r w:rsidRPr="00AC1E70">
              <w:t xml:space="preserve"> </w:t>
            </w:r>
            <w:r w:rsidR="008E6B67" w:rsidRPr="00AC1E70">
              <w:t>рабо</w:t>
            </w:r>
            <w:r w:rsidRPr="00AC1E70">
              <w:t>та</w:t>
            </w:r>
          </w:p>
          <w:p w:rsidR="00381BBE" w:rsidRPr="00AC1E70" w:rsidRDefault="00381BBE" w:rsidP="00B02E09"/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381BBE" w:rsidRPr="00AC1E70" w:rsidRDefault="00ED240C" w:rsidP="00B02E09">
            <w:r w:rsidRPr="00AC1E70">
              <w:t>10</w:t>
            </w:r>
          </w:p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FE241A" w:rsidRPr="00AC1E70" w:rsidRDefault="00FE241A" w:rsidP="00FE241A">
            <w:r w:rsidRPr="00AC1E70">
              <w:t>Закрепление и обобщение знаний по данной теме;</w:t>
            </w:r>
          </w:p>
          <w:p w:rsidR="00FE241A" w:rsidRPr="00AC1E70" w:rsidRDefault="00FE241A" w:rsidP="00FE241A">
            <w:proofErr w:type="gramStart"/>
            <w:r w:rsidRPr="00AC1E70">
              <w:t>повторение</w:t>
            </w:r>
            <w:proofErr w:type="gramEnd"/>
            <w:r w:rsidRPr="00AC1E70">
              <w:t xml:space="preserve"> определения производной, правила нахождения производной</w:t>
            </w:r>
          </w:p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6AAA" w:rsidRPr="00AC1E70" w:rsidRDefault="006C6AAA" w:rsidP="006C6AAA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381BBE" w:rsidRPr="00AC1E70" w:rsidRDefault="00381BBE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229,230(</w:t>
            </w:r>
            <w:proofErr w:type="spellStart"/>
            <w:proofErr w:type="gramStart"/>
            <w:r w:rsidRPr="00AC1E70">
              <w:t>в,г</w:t>
            </w:r>
            <w:proofErr w:type="spellEnd"/>
            <w:proofErr w:type="gramEnd"/>
            <w:r w:rsidRPr="00AC1E70">
              <w:t>),226(</w:t>
            </w:r>
            <w:proofErr w:type="spellStart"/>
            <w:r w:rsidRPr="00AC1E70">
              <w:t>в,г</w:t>
            </w:r>
            <w:proofErr w:type="spellEnd"/>
            <w:r w:rsidRPr="00AC1E70">
              <w:t>), 228(6,в)</w:t>
            </w:r>
          </w:p>
        </w:tc>
      </w:tr>
      <w:tr w:rsidR="00AC1E70" w:rsidRPr="00AC1E70" w:rsidTr="00BD738E">
        <w:trPr>
          <w:gridBefore w:val="1"/>
          <w:wBefore w:w="41" w:type="dxa"/>
        </w:trPr>
        <w:tc>
          <w:tcPr>
            <w:tcW w:w="744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42</w:t>
            </w:r>
          </w:p>
        </w:tc>
        <w:tc>
          <w:tcPr>
            <w:tcW w:w="195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Производные тригонометрических функций Решение №231 (</w:t>
            </w:r>
            <w:proofErr w:type="spellStart"/>
            <w:proofErr w:type="gramStart"/>
            <w:r w:rsidRPr="00AC1E70">
              <w:t>а,г</w:t>
            </w:r>
            <w:proofErr w:type="spellEnd"/>
            <w:proofErr w:type="gramEnd"/>
            <w:r w:rsidRPr="00AC1E70">
              <w:t>),232(</w:t>
            </w:r>
            <w:proofErr w:type="spellStart"/>
            <w:r w:rsidRPr="00AC1E70">
              <w:t>а,г</w:t>
            </w:r>
            <w:proofErr w:type="spellEnd"/>
            <w:r w:rsidRPr="00AC1E70">
              <w:t>),233(</w:t>
            </w:r>
            <w:proofErr w:type="spellStart"/>
            <w:r w:rsidRPr="00AC1E70">
              <w:t>а,б</w:t>
            </w:r>
            <w:proofErr w:type="spellEnd"/>
            <w:r w:rsidRPr="00AC1E70">
              <w:t>)</w:t>
            </w:r>
          </w:p>
          <w:p w:rsidR="00DD6512" w:rsidRPr="00AC1E70" w:rsidRDefault="00DD6512" w:rsidP="00B02E09"/>
        </w:tc>
        <w:tc>
          <w:tcPr>
            <w:tcW w:w="744" w:type="dxa"/>
            <w:gridSpan w:val="3"/>
            <w:vMerge w:val="restart"/>
            <w:shd w:val="clear" w:color="auto" w:fill="FFFFFF"/>
            <w:vAlign w:val="center"/>
          </w:tcPr>
          <w:p w:rsidR="00DD6512" w:rsidRPr="00AC1E70" w:rsidRDefault="00ED240C" w:rsidP="00B02E09">
            <w:r w:rsidRPr="00AC1E70">
              <w:t>11</w:t>
            </w:r>
          </w:p>
        </w:tc>
        <w:tc>
          <w:tcPr>
            <w:tcW w:w="3370" w:type="dxa"/>
            <w:gridSpan w:val="4"/>
            <w:vMerge w:val="restart"/>
            <w:shd w:val="clear" w:color="auto" w:fill="FFFFFF"/>
            <w:vAlign w:val="center"/>
          </w:tcPr>
          <w:p w:rsidR="00DD6512" w:rsidRPr="00AC1E70" w:rsidRDefault="00307AEE" w:rsidP="00B02E09">
            <w:r w:rsidRPr="00AC1E70">
              <w:t>Обеспечить усвоение правил дифференцирования и техники вычисления производных в разнообразных ситуациях, организовать вычисление производных тригонометрических функций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jc w:val="center"/>
            </w:pPr>
            <w:r w:rsidRPr="00AC1E70">
              <w:t>№231(</w:t>
            </w:r>
            <w:proofErr w:type="gramStart"/>
            <w:r w:rsidRPr="00AC1E70">
              <w:t>6,в</w:t>
            </w:r>
            <w:proofErr w:type="gramEnd"/>
            <w:r w:rsidRPr="00AC1E70">
              <w:t>),232(6,в), 233(</w:t>
            </w:r>
            <w:proofErr w:type="spellStart"/>
            <w:r w:rsidRPr="00AC1E70">
              <w:t>в,г</w:t>
            </w:r>
            <w:proofErr w:type="spellEnd"/>
            <w:r w:rsidRPr="00AC1E70">
              <w:t>),234</w:t>
            </w:r>
          </w:p>
        </w:tc>
      </w:tr>
      <w:tr w:rsidR="00AC1E70" w:rsidRPr="00AC1E70" w:rsidTr="00BD738E">
        <w:trPr>
          <w:gridBefore w:val="1"/>
          <w:wBefore w:w="41" w:type="dxa"/>
          <w:trHeight w:val="1368"/>
        </w:trPr>
        <w:tc>
          <w:tcPr>
            <w:tcW w:w="744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58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44" w:type="dxa"/>
            <w:gridSpan w:val="3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370" w:type="dxa"/>
            <w:gridSpan w:val="4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6AAA" w:rsidRPr="00AC1E70" w:rsidRDefault="006C6AAA" w:rsidP="006C6AAA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DD6512" w:rsidRPr="00AC1E70" w:rsidRDefault="00ED4075" w:rsidP="00ED4075">
            <w:pPr>
              <w:rPr>
                <w:i/>
                <w:iCs/>
              </w:rPr>
            </w:pPr>
            <w:r>
              <w:rPr>
                <w:iCs/>
              </w:rPr>
              <w:t>Практикум, фронталь</w:t>
            </w:r>
            <w:r>
              <w:rPr>
                <w:iCs/>
              </w:rPr>
              <w:softHyphen/>
              <w:t>ный опрос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43</w:t>
            </w:r>
          </w:p>
        </w:tc>
        <w:tc>
          <w:tcPr>
            <w:tcW w:w="19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E6B67" w:rsidRPr="00AC1E70" w:rsidRDefault="008E6B67" w:rsidP="00B02E09">
            <w:r w:rsidRPr="00AC1E70">
              <w:t>Производные тригонометрических функций</w:t>
            </w:r>
          </w:p>
          <w:p w:rsidR="00381BBE" w:rsidRPr="00AC1E70" w:rsidRDefault="00381BBE" w:rsidP="00B02E09">
            <w:r w:rsidRPr="00AC1E70">
              <w:t>Решение</w:t>
            </w:r>
          </w:p>
          <w:p w:rsidR="00381BBE" w:rsidRPr="00AC1E70" w:rsidRDefault="00381BBE" w:rsidP="00B02E09">
            <w:r w:rsidRPr="00AC1E70">
              <w:t>№235,236(</w:t>
            </w:r>
            <w:proofErr w:type="spellStart"/>
            <w:proofErr w:type="gramStart"/>
            <w:r w:rsidRPr="00AC1E70">
              <w:t>а,г</w:t>
            </w:r>
            <w:proofErr w:type="spellEnd"/>
            <w:proofErr w:type="gramEnd"/>
            <w:r w:rsidRPr="00AC1E70">
              <w:t>),237(</w:t>
            </w:r>
            <w:proofErr w:type="spellStart"/>
            <w:r w:rsidRPr="00AC1E70">
              <w:t>б,г</w:t>
            </w:r>
            <w:proofErr w:type="spellEnd"/>
            <w:r w:rsidRPr="00AC1E70">
              <w:t>),</w:t>
            </w:r>
            <w:r w:rsidR="00307AEE" w:rsidRPr="00AC1E70">
              <w:t xml:space="preserve"> </w:t>
            </w:r>
            <w:r w:rsidRPr="00AC1E70">
              <w:t>238(</w:t>
            </w:r>
            <w:proofErr w:type="spellStart"/>
            <w:r w:rsidRPr="00AC1E70">
              <w:t>а,б,г</w:t>
            </w:r>
            <w:proofErr w:type="spellEnd"/>
            <w:r w:rsidRPr="00AC1E70">
              <w:t>),239(</w:t>
            </w:r>
            <w:proofErr w:type="spellStart"/>
            <w:r w:rsidRPr="00AC1E70">
              <w:t>а,б</w:t>
            </w:r>
            <w:proofErr w:type="spellEnd"/>
            <w:r w:rsidRPr="00AC1E70">
              <w:t>),240(</w:t>
            </w:r>
            <w:proofErr w:type="spellStart"/>
            <w:r w:rsidRPr="00AC1E70">
              <w:t>а,в</w:t>
            </w:r>
            <w:proofErr w:type="spellEnd"/>
            <w:r w:rsidRPr="00AC1E70">
              <w:t>)</w:t>
            </w:r>
          </w:p>
          <w:p w:rsidR="00381BBE" w:rsidRPr="00AC1E70" w:rsidRDefault="00381BBE" w:rsidP="00B02E09">
            <w:r w:rsidRPr="00AC1E70">
              <w:lastRenderedPageBreak/>
              <w:t xml:space="preserve">Задание 15 из банка заданий ЕГЭ </w:t>
            </w:r>
            <w:r w:rsidR="008E6B67" w:rsidRPr="00AC1E70">
              <w:t xml:space="preserve">(профильный </w:t>
            </w:r>
            <w:proofErr w:type="gramStart"/>
            <w:r w:rsidR="008E6B67" w:rsidRPr="00AC1E70">
              <w:t>уровень)</w:t>
            </w:r>
            <w:r w:rsidRPr="00AC1E70">
              <w:t xml:space="preserve">   </w:t>
            </w:r>
            <w:proofErr w:type="gramEnd"/>
            <w:r w:rsidRPr="00AC1E70">
              <w:t xml:space="preserve">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744" w:type="dxa"/>
            <w:gridSpan w:val="3"/>
            <w:shd w:val="clear" w:color="auto" w:fill="FFFFFF"/>
            <w:vAlign w:val="center"/>
          </w:tcPr>
          <w:p w:rsidR="00381BBE" w:rsidRPr="00AC1E70" w:rsidRDefault="00ED240C" w:rsidP="00B02E09">
            <w:pPr>
              <w:autoSpaceDE w:val="0"/>
              <w:autoSpaceDN w:val="0"/>
              <w:adjustRightInd w:val="0"/>
            </w:pPr>
            <w:r w:rsidRPr="00AC1E70">
              <w:lastRenderedPageBreak/>
              <w:t>12</w:t>
            </w:r>
          </w:p>
        </w:tc>
        <w:tc>
          <w:tcPr>
            <w:tcW w:w="3370" w:type="dxa"/>
            <w:gridSpan w:val="4"/>
            <w:shd w:val="clear" w:color="auto" w:fill="FFFFFF"/>
            <w:vAlign w:val="center"/>
          </w:tcPr>
          <w:p w:rsidR="00307AEE" w:rsidRPr="00AC1E70" w:rsidRDefault="00307AEE" w:rsidP="00307AEE">
            <w:pPr>
              <w:autoSpaceDE w:val="0"/>
              <w:autoSpaceDN w:val="0"/>
              <w:adjustRightInd w:val="0"/>
            </w:pPr>
            <w:r w:rsidRPr="00AC1E70">
              <w:rPr>
                <w:iCs/>
              </w:rPr>
              <w:t>Обеспечить усвоение правил дифференцирования и техники вычисления производных в разнообразных ситуациях</w:t>
            </w:r>
          </w:p>
          <w:p w:rsidR="00381BBE" w:rsidRPr="00AC1E70" w:rsidRDefault="00381BBE" w:rsidP="00307AEE">
            <w:pPr>
              <w:autoSpaceDE w:val="0"/>
              <w:autoSpaceDN w:val="0"/>
              <w:adjustRightInd w:val="0"/>
            </w:pP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6C6AAA" w:rsidP="006C6AAA">
            <w:pPr>
              <w:rPr>
                <w:i/>
                <w:iCs/>
              </w:rPr>
            </w:pPr>
            <w:r w:rsidRPr="00AC1E70">
              <w:rPr>
                <w:iCs/>
              </w:rPr>
              <w:t>Практикум, фронталь</w:t>
            </w:r>
            <w:r w:rsidRPr="00AC1E70">
              <w:rPr>
                <w:iCs/>
              </w:rPr>
              <w:softHyphen/>
              <w:t>ный опрос, работа с раздаточ</w:t>
            </w:r>
            <w:r w:rsidRPr="00AC1E70">
              <w:rPr>
                <w:iCs/>
              </w:rPr>
              <w:softHyphen/>
              <w:t>ными мате</w:t>
            </w:r>
            <w:r w:rsidRPr="00AC1E70">
              <w:rPr>
                <w:iCs/>
              </w:rPr>
              <w:softHyphen/>
              <w:t>риалами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F87CF6" w:rsidP="00B02E09">
            <w:pPr>
              <w:jc w:val="center"/>
            </w:pPr>
            <w:r>
              <w:t>№236(</w:t>
            </w:r>
            <w:proofErr w:type="spellStart"/>
            <w:proofErr w:type="gramStart"/>
            <w:r>
              <w:t>б,</w:t>
            </w:r>
            <w:r w:rsidR="00381BBE" w:rsidRPr="00AC1E70">
              <w:t>в</w:t>
            </w:r>
            <w:proofErr w:type="spellEnd"/>
            <w:proofErr w:type="gramEnd"/>
            <w:r w:rsidR="00381BBE" w:rsidRPr="00AC1E70">
              <w:t>),237(</w:t>
            </w:r>
            <w:proofErr w:type="spellStart"/>
            <w:r w:rsidR="00381BBE" w:rsidRPr="00AC1E70">
              <w:t>а,в</w:t>
            </w:r>
            <w:proofErr w:type="spellEnd"/>
            <w:r w:rsidR="00381BBE" w:rsidRPr="00AC1E70">
              <w:t>),</w:t>
            </w:r>
          </w:p>
          <w:p w:rsidR="00381BBE" w:rsidRPr="00AC1E70" w:rsidRDefault="00381BBE" w:rsidP="00B02E09">
            <w:pPr>
              <w:jc w:val="center"/>
            </w:pPr>
            <w:r w:rsidRPr="00AC1E70">
              <w:t>238(в),239(</w:t>
            </w:r>
            <w:proofErr w:type="spellStart"/>
            <w:proofErr w:type="gramStart"/>
            <w:r w:rsidRPr="00AC1E70">
              <w:t>в,г</w:t>
            </w:r>
            <w:proofErr w:type="spellEnd"/>
            <w:proofErr w:type="gramEnd"/>
            <w:r w:rsidRPr="00AC1E70">
              <w:t>)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lastRenderedPageBreak/>
              <w:t>44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Контрольная работа №4.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381BBE" w:rsidRPr="00AC1E70" w:rsidRDefault="00ED240C" w:rsidP="00B02E09">
            <w:r w:rsidRPr="00AC1E70">
              <w:t>13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381BBE" w:rsidRPr="00AC1E70" w:rsidRDefault="00242331" w:rsidP="00381BBE">
            <w:r w:rsidRPr="00AC1E70">
              <w:t>Проверка уровня знаний учащихся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6C6AAA" w:rsidP="008D2834">
            <w:pPr>
              <w:rPr>
                <w:iCs/>
              </w:rPr>
            </w:pPr>
            <w:r w:rsidRPr="00AC1E70">
              <w:rPr>
                <w:iCs/>
              </w:rPr>
              <w:t>Индивидуальный.               Решение кон</w:t>
            </w:r>
            <w:r w:rsidRPr="00AC1E70">
              <w:rPr>
                <w:iCs/>
              </w:rPr>
              <w:softHyphen/>
              <w:t>трольных зада</w:t>
            </w:r>
            <w:r w:rsidRPr="00AC1E70">
              <w:rPr>
                <w:iCs/>
              </w:rPr>
              <w:softHyphen/>
              <w:t>ний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shd w:val="clear" w:color="auto" w:fill="FFFFFF"/>
          </w:tcPr>
          <w:p w:rsidR="00381BBE" w:rsidRPr="00AC1E70" w:rsidRDefault="00381BBE" w:rsidP="00A3677B">
            <w:pPr>
              <w:jc w:val="center"/>
              <w:rPr>
                <w:bCs/>
              </w:rPr>
            </w:pPr>
          </w:p>
        </w:tc>
        <w:tc>
          <w:tcPr>
            <w:tcW w:w="6214" w:type="dxa"/>
            <w:gridSpan w:val="6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</w:rPr>
            </w:pPr>
          </w:p>
        </w:tc>
        <w:tc>
          <w:tcPr>
            <w:tcW w:w="8222" w:type="dxa"/>
            <w:gridSpan w:val="8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</w:rPr>
            </w:pPr>
          </w:p>
        </w:tc>
      </w:tr>
      <w:tr w:rsidR="00AC1E70" w:rsidRPr="00AC1E70" w:rsidTr="00307AEE">
        <w:trPr>
          <w:gridBefore w:val="1"/>
          <w:wBefore w:w="41" w:type="dxa"/>
          <w:trHeight w:val="3393"/>
        </w:trPr>
        <w:tc>
          <w:tcPr>
            <w:tcW w:w="732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t>45</w:t>
            </w:r>
          </w:p>
        </w:tc>
        <w:tc>
          <w:tcPr>
            <w:tcW w:w="1970" w:type="dxa"/>
            <w:gridSpan w:val="3"/>
            <w:shd w:val="clear" w:color="auto" w:fill="FFFFFF"/>
          </w:tcPr>
          <w:p w:rsidR="00381BBE" w:rsidRPr="00AC1E70" w:rsidRDefault="00381BBE" w:rsidP="00A3677B">
            <w:r w:rsidRPr="00AC1E70">
              <w:rPr>
                <w:bCs/>
              </w:rPr>
              <w:t>Примене</w:t>
            </w:r>
            <w:r w:rsidR="00940315" w:rsidRPr="00AC1E70">
              <w:rPr>
                <w:bCs/>
              </w:rPr>
              <w:t>ние непрерывности и производной (8ч.)</w:t>
            </w:r>
          </w:p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t>Применение непрерывности. Решение №241 (</w:t>
            </w:r>
            <w:proofErr w:type="spellStart"/>
            <w:proofErr w:type="gramStart"/>
            <w:r w:rsidRPr="00AC1E70">
              <w:t>а,в</w:t>
            </w:r>
            <w:proofErr w:type="spellEnd"/>
            <w:proofErr w:type="gramEnd"/>
            <w:r w:rsidRPr="00AC1E70">
              <w:t>),242(</w:t>
            </w:r>
            <w:proofErr w:type="spellStart"/>
            <w:r w:rsidRPr="00AC1E70">
              <w:t>в,г</w:t>
            </w:r>
            <w:proofErr w:type="spellEnd"/>
            <w:r w:rsidRPr="00AC1E70">
              <w:t>),247(</w:t>
            </w:r>
            <w:proofErr w:type="spellStart"/>
            <w:r w:rsidRPr="00AC1E70">
              <w:t>б,в,г</w:t>
            </w:r>
            <w:proofErr w:type="spellEnd"/>
            <w:r w:rsidRPr="00AC1E70">
              <w:t>)</w:t>
            </w:r>
          </w:p>
        </w:tc>
        <w:tc>
          <w:tcPr>
            <w:tcW w:w="708" w:type="dxa"/>
            <w:shd w:val="clear" w:color="auto" w:fill="FFFFFF"/>
          </w:tcPr>
          <w:p w:rsidR="00381BBE" w:rsidRPr="00AC1E70" w:rsidRDefault="002D51F3" w:rsidP="00B02E09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C1E7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406" w:type="dxa"/>
            <w:gridSpan w:val="6"/>
            <w:shd w:val="clear" w:color="auto" w:fill="FFFFFF"/>
          </w:tcPr>
          <w:p w:rsidR="00307AEE" w:rsidRPr="00AC1E70" w:rsidRDefault="00307AEE" w:rsidP="00307AEE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C1E70">
              <w:rPr>
                <w:rFonts w:ascii="Times New Roman" w:hAnsi="Times New Roman"/>
                <w:sz w:val="24"/>
                <w:szCs w:val="24"/>
              </w:rPr>
              <w:t xml:space="preserve">Повторение понятия непрерывной функции и определения функции непрерывной в точке и на </w:t>
            </w:r>
            <w:proofErr w:type="spellStart"/>
            <w:proofErr w:type="gramStart"/>
            <w:r w:rsidRPr="00AC1E70">
              <w:rPr>
                <w:rFonts w:ascii="Times New Roman" w:hAnsi="Times New Roman"/>
                <w:sz w:val="24"/>
                <w:szCs w:val="24"/>
              </w:rPr>
              <w:t>промежутке;повторение</w:t>
            </w:r>
            <w:proofErr w:type="spellEnd"/>
            <w:proofErr w:type="gramEnd"/>
            <w:r w:rsidRPr="00AC1E70">
              <w:rPr>
                <w:rFonts w:ascii="Times New Roman" w:hAnsi="Times New Roman"/>
                <w:sz w:val="24"/>
                <w:szCs w:val="24"/>
              </w:rPr>
              <w:t xml:space="preserve"> определения нулей </w:t>
            </w:r>
            <w:proofErr w:type="spellStart"/>
            <w:r w:rsidRPr="00AC1E70">
              <w:rPr>
                <w:rFonts w:ascii="Times New Roman" w:hAnsi="Times New Roman"/>
                <w:sz w:val="24"/>
                <w:szCs w:val="24"/>
              </w:rPr>
              <w:t>функции,формул</w:t>
            </w:r>
            <w:proofErr w:type="spellEnd"/>
            <w:r w:rsidRPr="00AC1E70">
              <w:rPr>
                <w:rFonts w:ascii="Times New Roman" w:hAnsi="Times New Roman"/>
                <w:sz w:val="24"/>
                <w:szCs w:val="24"/>
              </w:rPr>
              <w:t xml:space="preserve"> сокращённого </w:t>
            </w:r>
            <w:proofErr w:type="spellStart"/>
            <w:r w:rsidRPr="00AC1E70">
              <w:rPr>
                <w:rFonts w:ascii="Times New Roman" w:hAnsi="Times New Roman"/>
                <w:sz w:val="24"/>
                <w:szCs w:val="24"/>
              </w:rPr>
              <w:t>умножения,формулы</w:t>
            </w:r>
            <w:proofErr w:type="spellEnd"/>
            <w:r w:rsidRPr="00AC1E70">
              <w:rPr>
                <w:rFonts w:ascii="Times New Roman" w:hAnsi="Times New Roman"/>
                <w:sz w:val="24"/>
                <w:szCs w:val="24"/>
              </w:rPr>
              <w:t xml:space="preserve"> разложения квадратного трёхчлена на линейные множители</w:t>
            </w:r>
          </w:p>
          <w:p w:rsidR="00307AEE" w:rsidRPr="00AC1E70" w:rsidRDefault="00307AEE" w:rsidP="00307AEE">
            <w:pPr>
              <w:pStyle w:val="a4"/>
              <w:rPr>
                <w:sz w:val="24"/>
                <w:szCs w:val="24"/>
              </w:rPr>
            </w:pPr>
          </w:p>
          <w:p w:rsidR="00307AEE" w:rsidRPr="00AC1E70" w:rsidRDefault="00307AEE" w:rsidP="00307AEE">
            <w:pPr>
              <w:pStyle w:val="a4"/>
              <w:rPr>
                <w:sz w:val="24"/>
                <w:szCs w:val="24"/>
              </w:rPr>
            </w:pPr>
          </w:p>
          <w:p w:rsidR="00307AEE" w:rsidRPr="00AC1E70" w:rsidRDefault="00307AEE" w:rsidP="00307AEE">
            <w:pPr>
              <w:pStyle w:val="a4"/>
              <w:rPr>
                <w:sz w:val="24"/>
                <w:szCs w:val="24"/>
              </w:rPr>
            </w:pPr>
          </w:p>
          <w:p w:rsidR="00381BBE" w:rsidRPr="00AC1E70" w:rsidRDefault="00381BBE" w:rsidP="00307AEE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3" w:type="dxa"/>
            <w:shd w:val="clear" w:color="auto" w:fill="FFFFFF"/>
          </w:tcPr>
          <w:p w:rsidR="00593990" w:rsidRPr="009D02D2" w:rsidRDefault="00593990" w:rsidP="00593990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9D02D2">
              <w:rPr>
                <w:rFonts w:ascii="Times New Roman" w:hAnsi="Times New Roman"/>
                <w:sz w:val="24"/>
                <w:szCs w:val="24"/>
              </w:rPr>
              <w:t>Проблем</w:t>
            </w:r>
            <w:r w:rsidRPr="009D02D2">
              <w:rPr>
                <w:rFonts w:ascii="Times New Roman" w:hAnsi="Times New Roman"/>
                <w:sz w:val="24"/>
                <w:szCs w:val="24"/>
              </w:rPr>
              <w:softHyphen/>
              <w:t>ные задачи, индивиду</w:t>
            </w:r>
            <w:r w:rsidRPr="009D02D2">
              <w:rPr>
                <w:rFonts w:ascii="Times New Roman" w:hAnsi="Times New Roman"/>
                <w:sz w:val="24"/>
                <w:szCs w:val="24"/>
              </w:rPr>
              <w:softHyphen/>
              <w:t>альный оп</w:t>
            </w:r>
            <w:r w:rsidRPr="009D02D2">
              <w:rPr>
                <w:rFonts w:ascii="Times New Roman" w:hAnsi="Times New Roman"/>
                <w:sz w:val="24"/>
                <w:szCs w:val="24"/>
              </w:rPr>
              <w:softHyphen/>
              <w:t>рос.</w:t>
            </w:r>
          </w:p>
          <w:p w:rsidR="00381BBE" w:rsidRPr="00AC1E70" w:rsidRDefault="00593990" w:rsidP="00ED4075">
            <w:pPr>
              <w:pStyle w:val="a4"/>
              <w:rPr>
                <w:sz w:val="24"/>
                <w:szCs w:val="24"/>
              </w:rPr>
            </w:pPr>
            <w:r w:rsidRPr="009D02D2">
              <w:rPr>
                <w:rFonts w:ascii="Times New Roman" w:hAnsi="Times New Roman"/>
                <w:sz w:val="24"/>
                <w:szCs w:val="24"/>
              </w:rPr>
              <w:t>Практику</w:t>
            </w:r>
            <w:r w:rsidR="00ED4075">
              <w:rPr>
                <w:rFonts w:ascii="Times New Roman" w:hAnsi="Times New Roman"/>
                <w:sz w:val="24"/>
                <w:szCs w:val="24"/>
              </w:rPr>
              <w:t>м, фронталь</w:t>
            </w:r>
            <w:r w:rsidR="00ED4075">
              <w:rPr>
                <w:rFonts w:ascii="Times New Roman" w:hAnsi="Times New Roman"/>
                <w:sz w:val="24"/>
                <w:szCs w:val="24"/>
              </w:rPr>
              <w:softHyphen/>
              <w:t>ный опрос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241 (</w:t>
            </w:r>
            <w:proofErr w:type="spellStart"/>
            <w:proofErr w:type="gramStart"/>
            <w:r w:rsidRPr="00AC1E70">
              <w:t>б,г</w:t>
            </w:r>
            <w:proofErr w:type="spellEnd"/>
            <w:proofErr w:type="gramEnd"/>
            <w:r w:rsidRPr="00AC1E70">
              <w:t>),242(</w:t>
            </w:r>
            <w:proofErr w:type="spellStart"/>
            <w:r w:rsidRPr="00AC1E70">
              <w:t>а,б</w:t>
            </w:r>
            <w:proofErr w:type="spellEnd"/>
            <w:r w:rsidRPr="00AC1E70">
              <w:t>), 247(a)</w:t>
            </w:r>
          </w:p>
        </w:tc>
      </w:tr>
      <w:tr w:rsidR="00AC1E70" w:rsidRPr="00AC1E70" w:rsidTr="00307AEE">
        <w:trPr>
          <w:gridBefore w:val="1"/>
          <w:wBefore w:w="41" w:type="dxa"/>
          <w:trHeight w:val="1680"/>
        </w:trPr>
        <w:tc>
          <w:tcPr>
            <w:tcW w:w="732" w:type="dxa"/>
            <w:gridSpan w:val="2"/>
            <w:vMerge w:val="restart"/>
            <w:shd w:val="clear" w:color="auto" w:fill="FFFFFF"/>
          </w:tcPr>
          <w:p w:rsidR="00307AEE" w:rsidRPr="00AC1E70" w:rsidRDefault="00307AEE" w:rsidP="00B02E09">
            <w:r w:rsidRPr="00AC1E70">
              <w:t>46</w:t>
            </w:r>
          </w:p>
        </w:tc>
        <w:tc>
          <w:tcPr>
            <w:tcW w:w="1970" w:type="dxa"/>
            <w:gridSpan w:val="3"/>
            <w:vMerge w:val="restart"/>
            <w:shd w:val="clear" w:color="auto" w:fill="FFFFFF"/>
          </w:tcPr>
          <w:p w:rsidR="00307AEE" w:rsidRPr="00AC1E70" w:rsidRDefault="00307AEE" w:rsidP="00A3677B"/>
        </w:tc>
        <w:tc>
          <w:tcPr>
            <w:tcW w:w="3536" w:type="dxa"/>
            <w:gridSpan w:val="2"/>
            <w:vMerge w:val="restart"/>
            <w:shd w:val="clear" w:color="auto" w:fill="FFFFFF"/>
          </w:tcPr>
          <w:p w:rsidR="00307AEE" w:rsidRPr="00AC1E70" w:rsidRDefault="00307AEE" w:rsidP="00B02E09">
            <w:r w:rsidRPr="00AC1E70">
              <w:t>Применение непрерывности.</w:t>
            </w:r>
          </w:p>
          <w:p w:rsidR="00307AEE" w:rsidRPr="00AC1E70" w:rsidRDefault="00307AEE" w:rsidP="00B02E09">
            <w:r w:rsidRPr="00AC1E70">
              <w:t>Решение №244(</w:t>
            </w:r>
            <w:proofErr w:type="spellStart"/>
            <w:proofErr w:type="gramStart"/>
            <w:r w:rsidRPr="00AC1E70">
              <w:t>а,г</w:t>
            </w:r>
            <w:proofErr w:type="spellEnd"/>
            <w:proofErr w:type="gramEnd"/>
            <w:r w:rsidRPr="00AC1E70">
              <w:t>),245(</w:t>
            </w:r>
            <w:proofErr w:type="spellStart"/>
            <w:r w:rsidRPr="00AC1E70">
              <w:t>а,б,в</w:t>
            </w:r>
            <w:proofErr w:type="spellEnd"/>
            <w:r w:rsidRPr="00AC1E70">
              <w:t>),246(</w:t>
            </w:r>
            <w:proofErr w:type="spellStart"/>
            <w:r w:rsidRPr="00AC1E70">
              <w:t>в,г</w:t>
            </w:r>
            <w:proofErr w:type="spellEnd"/>
            <w:r w:rsidRPr="00AC1E70">
              <w:t>),248(</w:t>
            </w:r>
            <w:proofErr w:type="spellStart"/>
            <w:r w:rsidRPr="00AC1E70">
              <w:t>б,г</w:t>
            </w:r>
            <w:proofErr w:type="spellEnd"/>
            <w:r w:rsidRPr="00AC1E70">
              <w:t>), 249(6),243(b)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307AEE" w:rsidRPr="00AC1E70" w:rsidRDefault="00307AEE" w:rsidP="00B02E09">
            <w:r w:rsidRPr="00AC1E70">
              <w:t>2</w:t>
            </w:r>
          </w:p>
          <w:p w:rsidR="00307AEE" w:rsidRPr="00AC1E70" w:rsidRDefault="00307AEE" w:rsidP="00B02E09"/>
          <w:p w:rsidR="00307AEE" w:rsidRPr="00AC1E70" w:rsidRDefault="00307AEE" w:rsidP="00B02E09"/>
          <w:p w:rsidR="00307AEE" w:rsidRPr="00AC1E70" w:rsidRDefault="00307AEE" w:rsidP="00B02E09"/>
          <w:p w:rsidR="00307AEE" w:rsidRPr="00AC1E70" w:rsidRDefault="00307AEE" w:rsidP="00B02E09"/>
          <w:p w:rsidR="00307AEE" w:rsidRPr="00AC1E70" w:rsidRDefault="00307AEE" w:rsidP="00B02E09"/>
          <w:p w:rsidR="00307AEE" w:rsidRPr="00AC1E70" w:rsidRDefault="00307AEE" w:rsidP="00B02E09"/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307AEE" w:rsidRPr="00AC1E70" w:rsidRDefault="00307AEE" w:rsidP="00307AEE">
            <w:r w:rsidRPr="00AC1E70">
              <w:t>Закрепление и обобщение знаний по данной теме</w:t>
            </w:r>
          </w:p>
        </w:tc>
        <w:tc>
          <w:tcPr>
            <w:tcW w:w="2833" w:type="dxa"/>
            <w:vMerge w:val="restart"/>
            <w:shd w:val="clear" w:color="auto" w:fill="FFFFFF"/>
          </w:tcPr>
          <w:p w:rsidR="00307AEE" w:rsidRPr="00AC1E70" w:rsidRDefault="00307AEE" w:rsidP="00593990">
            <w:pPr>
              <w:jc w:val="center"/>
            </w:pPr>
            <w:r w:rsidRPr="00AC1E70">
              <w:t>Проблем</w:t>
            </w:r>
            <w:r w:rsidRPr="00AC1E70">
              <w:softHyphen/>
              <w:t>ные задачи, индивиду</w:t>
            </w:r>
            <w:r w:rsidRPr="00AC1E70">
              <w:softHyphen/>
              <w:t>альный оп</w:t>
            </w:r>
            <w:r w:rsidRPr="00AC1E70">
              <w:softHyphen/>
              <w:t>рос.</w:t>
            </w:r>
          </w:p>
          <w:p w:rsidR="00307AEE" w:rsidRPr="00AC1E70" w:rsidRDefault="00307AEE" w:rsidP="00593990">
            <w:pPr>
              <w:jc w:val="center"/>
            </w:pPr>
            <w:r w:rsidRPr="00AC1E70">
              <w:t>Практикум, фронталь</w:t>
            </w:r>
            <w:r w:rsidRPr="00AC1E70">
              <w:softHyphen/>
              <w:t>ный опрос, работа с раздаточ</w:t>
            </w:r>
            <w:r w:rsidRPr="00AC1E70">
              <w:softHyphen/>
              <w:t>ными мате</w:t>
            </w:r>
            <w:r w:rsidRPr="00AC1E70">
              <w:softHyphen/>
              <w:t>риалами</w:t>
            </w:r>
          </w:p>
        </w:tc>
        <w:tc>
          <w:tcPr>
            <w:tcW w:w="1983" w:type="dxa"/>
            <w:vMerge w:val="restart"/>
            <w:shd w:val="clear" w:color="auto" w:fill="FFFFFF"/>
          </w:tcPr>
          <w:p w:rsidR="00307AEE" w:rsidRPr="00AC1E70" w:rsidRDefault="00307AEE" w:rsidP="00B02E09">
            <w:pPr>
              <w:jc w:val="center"/>
            </w:pPr>
            <w:r w:rsidRPr="00AC1E70">
              <w:t>№244(6),245(г),246(6), 248(a),249(B),243(</w:t>
            </w:r>
            <w:proofErr w:type="gramStart"/>
            <w:r w:rsidRPr="00AC1E70">
              <w:t>6,в</w:t>
            </w:r>
            <w:proofErr w:type="gramEnd"/>
            <w:r w:rsidRPr="00AC1E70">
              <w:t>)</w:t>
            </w:r>
            <w:r w:rsidRPr="00AC1E70">
              <w:rPr>
                <w:rStyle w:val="11"/>
                <w:sz w:val="24"/>
                <w:szCs w:val="24"/>
              </w:rPr>
              <w:t xml:space="preserve"> </w:t>
            </w:r>
          </w:p>
        </w:tc>
      </w:tr>
      <w:tr w:rsidR="00AC1E70" w:rsidRPr="00AC1E70" w:rsidTr="00DD6512">
        <w:trPr>
          <w:gridBefore w:val="1"/>
          <w:wBefore w:w="41" w:type="dxa"/>
          <w:trHeight w:val="276"/>
        </w:trPr>
        <w:tc>
          <w:tcPr>
            <w:tcW w:w="732" w:type="dxa"/>
            <w:gridSpan w:val="2"/>
            <w:vMerge/>
            <w:shd w:val="clear" w:color="auto" w:fill="FFFFFF"/>
          </w:tcPr>
          <w:p w:rsidR="00307AEE" w:rsidRPr="00AC1E70" w:rsidRDefault="00307AEE" w:rsidP="00B02E09"/>
        </w:tc>
        <w:tc>
          <w:tcPr>
            <w:tcW w:w="1970" w:type="dxa"/>
            <w:gridSpan w:val="3"/>
            <w:vMerge/>
            <w:shd w:val="clear" w:color="auto" w:fill="FFFFFF"/>
          </w:tcPr>
          <w:p w:rsidR="00307AEE" w:rsidRPr="00AC1E70" w:rsidRDefault="00307AEE" w:rsidP="00A3677B"/>
        </w:tc>
        <w:tc>
          <w:tcPr>
            <w:tcW w:w="3536" w:type="dxa"/>
            <w:gridSpan w:val="2"/>
            <w:vMerge/>
            <w:shd w:val="clear" w:color="auto" w:fill="FFFFFF"/>
          </w:tcPr>
          <w:p w:rsidR="00307AEE" w:rsidRPr="00AC1E70" w:rsidRDefault="00307AEE" w:rsidP="00B02E09"/>
        </w:tc>
        <w:tc>
          <w:tcPr>
            <w:tcW w:w="708" w:type="dxa"/>
            <w:vMerge/>
            <w:shd w:val="clear" w:color="auto" w:fill="FFFFFF"/>
            <w:vAlign w:val="center"/>
          </w:tcPr>
          <w:p w:rsidR="00307AEE" w:rsidRPr="00AC1E70" w:rsidRDefault="00307AEE" w:rsidP="00B02E09"/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EB591C" w:rsidRPr="00AC1E70" w:rsidRDefault="00EB591C" w:rsidP="00EB591C">
            <w:r w:rsidRPr="00AC1E70">
              <w:t xml:space="preserve">Обобщить понятие касательной, повторить геометрический смысл производной, вывести уравнение касательной, научить составлять уравнение касательной к графику функции </w:t>
            </w:r>
          </w:p>
          <w:p w:rsidR="00307AEE" w:rsidRPr="00AC1E70" w:rsidRDefault="00307AEE" w:rsidP="00307AEE"/>
        </w:tc>
        <w:tc>
          <w:tcPr>
            <w:tcW w:w="2833" w:type="dxa"/>
            <w:vMerge/>
            <w:shd w:val="clear" w:color="auto" w:fill="FFFFFF"/>
          </w:tcPr>
          <w:p w:rsidR="00307AEE" w:rsidRPr="00AC1E70" w:rsidRDefault="00307AEE" w:rsidP="00593990">
            <w:pPr>
              <w:jc w:val="center"/>
            </w:pPr>
          </w:p>
        </w:tc>
        <w:tc>
          <w:tcPr>
            <w:tcW w:w="1983" w:type="dxa"/>
            <w:vMerge/>
            <w:shd w:val="clear" w:color="auto" w:fill="FFFFFF"/>
          </w:tcPr>
          <w:p w:rsidR="00307AEE" w:rsidRPr="00AC1E70" w:rsidRDefault="00307AE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1560"/>
        </w:trPr>
        <w:tc>
          <w:tcPr>
            <w:tcW w:w="732" w:type="dxa"/>
            <w:gridSpan w:val="2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lastRenderedPageBreak/>
              <w:t>47</w:t>
            </w:r>
          </w:p>
        </w:tc>
        <w:tc>
          <w:tcPr>
            <w:tcW w:w="1970" w:type="dxa"/>
            <w:gridSpan w:val="3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B02E09">
            <w:r w:rsidRPr="00AC1E70">
              <w:t xml:space="preserve">Касательная к графику функции. </w:t>
            </w:r>
            <w:r w:rsidR="008E6B67" w:rsidRPr="00AC1E70">
              <w:t xml:space="preserve">                                    </w:t>
            </w:r>
            <w:r w:rsidRPr="00AC1E70">
              <w:t>Решение №253(в),254(г),257(B),258(</w:t>
            </w:r>
            <w:proofErr w:type="gramStart"/>
            <w:r w:rsidRPr="00AC1E70">
              <w:t>6,в</w:t>
            </w:r>
            <w:proofErr w:type="gramEnd"/>
            <w:r w:rsidRPr="00AC1E70">
              <w:t>)</w:t>
            </w:r>
          </w:p>
          <w:p w:rsidR="00DD6512" w:rsidRPr="00AC1E70" w:rsidRDefault="00593990" w:rsidP="009661D8">
            <w:r w:rsidRPr="00AC1E70">
              <w:t>Самостоятельная работа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DD6512" w:rsidRPr="00AC1E70" w:rsidRDefault="00307AEE" w:rsidP="00B02E09">
            <w:r w:rsidRPr="00AC1E70">
              <w:t>3</w:t>
            </w:r>
          </w:p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shd w:val="clear" w:color="auto" w:fill="FFFFFF"/>
          </w:tcPr>
          <w:p w:rsidR="00593990" w:rsidRPr="00AC1E70" w:rsidRDefault="00593990" w:rsidP="00593990">
            <w:pPr>
              <w:jc w:val="center"/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53(6),254(6),257(г), 25 8(а, г),259(в)</w:t>
            </w:r>
          </w:p>
        </w:tc>
      </w:tr>
      <w:tr w:rsidR="00AC1E70" w:rsidRPr="00AC1E70" w:rsidTr="00DD6512">
        <w:trPr>
          <w:gridBefore w:val="1"/>
          <w:wBefore w:w="41" w:type="dxa"/>
          <w:trHeight w:val="84"/>
        </w:trPr>
        <w:tc>
          <w:tcPr>
            <w:tcW w:w="732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9661D8"/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AC1E70" w:rsidRDefault="002D51F3" w:rsidP="00B02E09">
            <w:r w:rsidRPr="00AC1E70">
              <w:t>4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DD6512" w:rsidRPr="00AC1E70" w:rsidRDefault="00EB591C" w:rsidP="00B02E09">
            <w:r w:rsidRPr="00AC1E70">
              <w:t>Формирование умения применять формулу уравнения касательной к графику функции при решении задач разного уровня сложности.</w:t>
            </w:r>
          </w:p>
        </w:tc>
        <w:tc>
          <w:tcPr>
            <w:tcW w:w="283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F87CF6">
        <w:trPr>
          <w:gridBefore w:val="1"/>
          <w:wBefore w:w="41" w:type="dxa"/>
          <w:trHeight w:val="1167"/>
        </w:trPr>
        <w:tc>
          <w:tcPr>
            <w:tcW w:w="732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t>48</w:t>
            </w:r>
          </w:p>
        </w:tc>
        <w:tc>
          <w:tcPr>
            <w:tcW w:w="1970" w:type="dxa"/>
            <w:gridSpan w:val="3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8E6B67" w:rsidRPr="00AC1E70" w:rsidRDefault="008E6B67" w:rsidP="00B02E09">
            <w:r w:rsidRPr="00AC1E70">
              <w:t xml:space="preserve">Касательная к графику функции.                                     </w:t>
            </w:r>
          </w:p>
          <w:p w:rsidR="00381BBE" w:rsidRPr="00AC1E70" w:rsidRDefault="00381BBE" w:rsidP="00B02E09">
            <w:r w:rsidRPr="00AC1E70">
              <w:t>Решение №255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256(</w:t>
            </w:r>
            <w:proofErr w:type="spellStart"/>
            <w:r w:rsidRPr="00AC1E70">
              <w:t>а,б</w:t>
            </w:r>
            <w:proofErr w:type="spellEnd"/>
            <w:r w:rsidRPr="00AC1E70">
              <w:t>)</w:t>
            </w:r>
          </w:p>
          <w:p w:rsidR="00381BBE" w:rsidRPr="00AC1E70" w:rsidRDefault="00381BBE" w:rsidP="009661D8">
            <w:r w:rsidRPr="00AC1E70">
              <w:t>Банк заданий ЕГЭ (профильный уровень</w:t>
            </w:r>
            <w:proofErr w:type="gramStart"/>
            <w:r w:rsidRPr="00AC1E70">
              <w:t>)</w:t>
            </w:r>
            <w:r w:rsidR="008E6B67" w:rsidRPr="00AC1E70">
              <w:t>.</w:t>
            </w:r>
            <w:r w:rsidRPr="00AC1E70">
              <w:t>Задание</w:t>
            </w:r>
            <w:proofErr w:type="gramEnd"/>
            <w:r w:rsidRPr="00AC1E70">
              <w:t xml:space="preserve"> № 8</w:t>
            </w: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593990" w:rsidP="00B02E09">
            <w:pPr>
              <w:jc w:val="center"/>
            </w:pPr>
            <w:r w:rsidRPr="00AC1E70">
              <w:t>Фронталь</w:t>
            </w:r>
            <w:r w:rsidRPr="00AC1E70">
              <w:softHyphen/>
              <w:t>ный опрос; демонстра</w:t>
            </w:r>
            <w:r w:rsidRPr="00AC1E70">
              <w:softHyphen/>
              <w:t>ция слайд-лекции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r w:rsidRPr="00AC1E70">
              <w:t>255(</w:t>
            </w:r>
            <w:proofErr w:type="spellStart"/>
            <w:proofErr w:type="gramStart"/>
            <w:r w:rsidRPr="00AC1E70">
              <w:t>в,г</w:t>
            </w:r>
            <w:proofErr w:type="spellEnd"/>
            <w:proofErr w:type="gramEnd"/>
            <w:r w:rsidRPr="00AC1E70">
              <w:t>),256(</w:t>
            </w:r>
            <w:proofErr w:type="spellStart"/>
            <w:r w:rsidRPr="00AC1E70">
              <w:t>в,г</w:t>
            </w:r>
            <w:proofErr w:type="spellEnd"/>
            <w:r w:rsidRPr="00AC1E70">
              <w:t>)</w:t>
            </w:r>
          </w:p>
        </w:tc>
      </w:tr>
      <w:tr w:rsidR="00AC1E70" w:rsidRPr="00AC1E70" w:rsidTr="00BD738E">
        <w:trPr>
          <w:gridBefore w:val="1"/>
          <w:wBefore w:w="41" w:type="dxa"/>
        </w:trPr>
        <w:tc>
          <w:tcPr>
            <w:tcW w:w="73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49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Приближенные вычисления. Решение №261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262(</w:t>
            </w:r>
            <w:proofErr w:type="spellStart"/>
            <w:r w:rsidRPr="00AC1E70">
              <w:t>а,б</w:t>
            </w:r>
            <w:proofErr w:type="spellEnd"/>
            <w:r w:rsidRPr="00AC1E70">
              <w:t>),266(</w:t>
            </w:r>
            <w:proofErr w:type="spellStart"/>
            <w:r w:rsidRPr="00AC1E70">
              <w:t>а,б</w:t>
            </w:r>
            <w:proofErr w:type="spellEnd"/>
            <w:r w:rsidRPr="00AC1E70">
              <w:t>)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AC1E70" w:rsidRDefault="002D51F3" w:rsidP="00B02E09">
            <w:r w:rsidRPr="00AC1E70">
              <w:t>5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EB591C" w:rsidRPr="00AC1E70" w:rsidRDefault="00EB591C" w:rsidP="00EB591C">
            <w:r w:rsidRPr="00AC1E70">
              <w:t> Дать определение абсолютной погрешности;</w:t>
            </w:r>
          </w:p>
          <w:p w:rsidR="00EB591C" w:rsidRPr="00AC1E70" w:rsidRDefault="00EB591C" w:rsidP="00EB591C">
            <w:r w:rsidRPr="00AC1E70">
              <w:t xml:space="preserve"> </w:t>
            </w:r>
            <w:proofErr w:type="gramStart"/>
            <w:r w:rsidRPr="00AC1E70">
              <w:t>дать</w:t>
            </w:r>
            <w:proofErr w:type="gramEnd"/>
            <w:r w:rsidRPr="00AC1E70">
              <w:t xml:space="preserve"> определение относительной погрешности</w:t>
            </w:r>
          </w:p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61 (</w:t>
            </w:r>
            <w:proofErr w:type="spellStart"/>
            <w:proofErr w:type="gramStart"/>
            <w:r w:rsidRPr="00AC1E70">
              <w:t>в,г</w:t>
            </w:r>
            <w:proofErr w:type="spellEnd"/>
            <w:proofErr w:type="gramEnd"/>
            <w:r w:rsidRPr="00AC1E70">
              <w:t>),262(</w:t>
            </w:r>
            <w:proofErr w:type="spellStart"/>
            <w:r w:rsidRPr="00AC1E70">
              <w:t>в,г</w:t>
            </w:r>
            <w:proofErr w:type="spellEnd"/>
            <w:r w:rsidRPr="00AC1E70">
              <w:t>), 266(</w:t>
            </w:r>
            <w:proofErr w:type="spellStart"/>
            <w:r w:rsidRPr="00AC1E70">
              <w:t>в,г</w:t>
            </w:r>
            <w:proofErr w:type="spellEnd"/>
            <w:r w:rsidRPr="00AC1E70">
              <w:t>)</w:t>
            </w:r>
          </w:p>
        </w:tc>
      </w:tr>
      <w:tr w:rsidR="00AC1E70" w:rsidRPr="00AC1E70" w:rsidTr="00BD738E">
        <w:trPr>
          <w:gridBefore w:val="1"/>
          <w:wBefore w:w="41" w:type="dxa"/>
          <w:trHeight w:val="816"/>
        </w:trPr>
        <w:tc>
          <w:tcPr>
            <w:tcW w:w="73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08" w:type="dxa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593990" w:rsidP="008D2834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DD6512" w:rsidRPr="00AC1E70" w:rsidTr="00DD6512">
        <w:tblPrEx>
          <w:tblBorders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Before w:val="7"/>
          <w:gridAfter w:val="3"/>
          <w:wBefore w:w="6021" w:type="dxa"/>
          <w:wAfter w:w="4832" w:type="dxa"/>
          <w:trHeight w:val="100"/>
        </w:trPr>
        <w:tc>
          <w:tcPr>
            <w:tcW w:w="4356" w:type="dxa"/>
            <w:gridSpan w:val="7"/>
          </w:tcPr>
          <w:p w:rsidR="00DD6512" w:rsidRPr="00AC1E70" w:rsidRDefault="00DD6512" w:rsidP="00B02E09"/>
        </w:tc>
      </w:tr>
      <w:tr w:rsidR="00AC1E70" w:rsidRPr="00AC1E70" w:rsidTr="00BD738E">
        <w:trPr>
          <w:gridBefore w:val="1"/>
          <w:wBefore w:w="41" w:type="dxa"/>
          <w:trHeight w:val="744"/>
        </w:trPr>
        <w:tc>
          <w:tcPr>
            <w:tcW w:w="73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B02E09">
            <w:r w:rsidRPr="00AC1E70">
              <w:t>50</w:t>
            </w:r>
          </w:p>
        </w:tc>
        <w:tc>
          <w:tcPr>
            <w:tcW w:w="197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9481B" w:rsidRPr="00AC1E70" w:rsidRDefault="0009481B" w:rsidP="00B02E09">
            <w:r w:rsidRPr="00AC1E70">
              <w:t>Приближенные вычисления.</w:t>
            </w:r>
          </w:p>
          <w:p w:rsidR="002D51F3" w:rsidRPr="00AC1E70" w:rsidRDefault="002D51F3" w:rsidP="00B02E09">
            <w:r w:rsidRPr="00AC1E70">
              <w:t>Решение №263(</w:t>
            </w:r>
            <w:proofErr w:type="spellStart"/>
            <w:proofErr w:type="gramStart"/>
            <w:r w:rsidRPr="00AC1E70">
              <w:t>а,в</w:t>
            </w:r>
            <w:proofErr w:type="spellEnd"/>
            <w:proofErr w:type="gramEnd"/>
            <w:r w:rsidRPr="00AC1E70">
              <w:t>),264(</w:t>
            </w:r>
            <w:proofErr w:type="spellStart"/>
            <w:r w:rsidRPr="00AC1E70">
              <w:t>б,г</w:t>
            </w:r>
            <w:proofErr w:type="spellEnd"/>
            <w:r w:rsidRPr="00AC1E70">
              <w:t>),265(</w:t>
            </w:r>
            <w:proofErr w:type="spellStart"/>
            <w:r w:rsidRPr="00AC1E70">
              <w:t>б,г</w:t>
            </w:r>
            <w:proofErr w:type="spellEnd"/>
            <w:r w:rsidRPr="00AC1E70">
              <w:t>)</w:t>
            </w:r>
          </w:p>
          <w:p w:rsidR="00593990" w:rsidRPr="00AC1E70" w:rsidRDefault="00593990" w:rsidP="00B02E09">
            <w:r w:rsidRPr="00AC1E70">
              <w:t>Самостоятельная работа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2D51F3" w:rsidRPr="00AC1E70" w:rsidRDefault="002D51F3" w:rsidP="00B02E09">
            <w:r w:rsidRPr="00AC1E70">
              <w:t>6</w:t>
            </w:r>
          </w:p>
          <w:p w:rsidR="002D51F3" w:rsidRPr="00AC1E70" w:rsidRDefault="002D51F3" w:rsidP="00B02E09"/>
          <w:p w:rsidR="002D51F3" w:rsidRPr="00AC1E70" w:rsidRDefault="002D51F3" w:rsidP="00B02E09"/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EB591C" w:rsidRPr="00AC1E70" w:rsidRDefault="00EB591C" w:rsidP="00EB591C">
            <w:r w:rsidRPr="00AC1E70">
              <w:t>Сформировать умение записывать бесконечную десятичную дробь в виде обыкновенной; сформировать умение выполнять действия с десятичными и обыкновенными дробями.</w:t>
            </w:r>
          </w:p>
          <w:p w:rsidR="002D51F3" w:rsidRPr="00AC1E70" w:rsidRDefault="002D51F3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593990" w:rsidP="008D2834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</w:t>
            </w: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B02E09">
            <w:pPr>
              <w:jc w:val="center"/>
            </w:pPr>
            <w:r w:rsidRPr="00AC1E70">
              <w:t>№263(</w:t>
            </w:r>
            <w:proofErr w:type="spellStart"/>
            <w:proofErr w:type="gramStart"/>
            <w:r w:rsidRPr="00AC1E70">
              <w:t>б,г</w:t>
            </w:r>
            <w:proofErr w:type="spellEnd"/>
            <w:proofErr w:type="gramEnd"/>
            <w:r w:rsidRPr="00AC1E70">
              <w:t>),264(</w:t>
            </w:r>
            <w:proofErr w:type="spellStart"/>
            <w:r w:rsidRPr="00AC1E70">
              <w:t>а,в</w:t>
            </w:r>
            <w:proofErr w:type="spellEnd"/>
            <w:r w:rsidRPr="00AC1E70">
              <w:t>),</w:t>
            </w:r>
          </w:p>
          <w:p w:rsidR="002D51F3" w:rsidRPr="00AC1E70" w:rsidRDefault="002D51F3" w:rsidP="00B02E09">
            <w:pPr>
              <w:jc w:val="center"/>
            </w:pPr>
            <w:r w:rsidRPr="00AC1E70">
              <w:t>265(</w:t>
            </w:r>
            <w:proofErr w:type="spellStart"/>
            <w:proofErr w:type="gramStart"/>
            <w:r w:rsidRPr="00AC1E70">
              <w:t>а,в</w:t>
            </w:r>
            <w:proofErr w:type="spellEnd"/>
            <w:proofErr w:type="gramEnd"/>
            <w:r w:rsidRPr="00AC1E70">
              <w:t>)</w:t>
            </w:r>
          </w:p>
        </w:tc>
      </w:tr>
      <w:tr w:rsidR="00AC1E70" w:rsidRPr="00AC1E70" w:rsidTr="00BD738E">
        <w:trPr>
          <w:gridBefore w:val="1"/>
          <w:wBefore w:w="41" w:type="dxa"/>
          <w:trHeight w:val="72"/>
        </w:trPr>
        <w:tc>
          <w:tcPr>
            <w:tcW w:w="73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B02E09"/>
        </w:tc>
        <w:tc>
          <w:tcPr>
            <w:tcW w:w="197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B02E09"/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2D51F3" w:rsidRPr="00AC1E70" w:rsidRDefault="002D51F3" w:rsidP="002D51F3">
            <w:r w:rsidRPr="00AC1E70">
              <w:t>7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2D51F3" w:rsidRPr="00AC1E70" w:rsidRDefault="00324E6E" w:rsidP="00B02E09">
            <w:r w:rsidRPr="00AC1E70">
              <w:t xml:space="preserve">Закрепить и углубить знания учащихся о производной и её приложении    к исследованию функций; показать широкий </w:t>
            </w:r>
            <w:r w:rsidRPr="00AC1E70">
              <w:lastRenderedPageBreak/>
              <w:t>спектр применения производной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8D2834">
            <w:pPr>
              <w:rPr>
                <w:iCs/>
              </w:rPr>
            </w:pP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D51F3" w:rsidRPr="00AC1E70" w:rsidRDefault="002D51F3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51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Производная в физике и технике. Решение №267,270,272,275</w:t>
            </w: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593990" w:rsidP="008D2834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268,269,274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lastRenderedPageBreak/>
              <w:t>52</w:t>
            </w:r>
          </w:p>
        </w:tc>
        <w:tc>
          <w:tcPr>
            <w:tcW w:w="19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Контрольная работа №5.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381BBE" w:rsidRPr="00AC1E70" w:rsidRDefault="002D51F3" w:rsidP="00B02E09">
            <w:pPr>
              <w:autoSpaceDE w:val="0"/>
              <w:autoSpaceDN w:val="0"/>
              <w:adjustRightInd w:val="0"/>
            </w:pPr>
            <w:r w:rsidRPr="00AC1E70">
              <w:t>8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381BBE" w:rsidRPr="00AC1E70" w:rsidRDefault="00324E6E" w:rsidP="00324E6E">
            <w:pPr>
              <w:autoSpaceDE w:val="0"/>
              <w:autoSpaceDN w:val="0"/>
              <w:adjustRightInd w:val="0"/>
            </w:pPr>
            <w:r w:rsidRPr="00AC1E70">
              <w:t>Проверка уровня знаний учащихся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593990" w:rsidP="008D2834">
            <w:pPr>
              <w:rPr>
                <w:iCs/>
              </w:rPr>
            </w:pPr>
            <w:r w:rsidRPr="00AC1E70">
              <w:rPr>
                <w:iCs/>
              </w:rPr>
              <w:t>Индивидуальный.               Решение кон</w:t>
            </w:r>
            <w:r w:rsidRPr="00AC1E70">
              <w:rPr>
                <w:iCs/>
              </w:rPr>
              <w:softHyphen/>
              <w:t>трольных зада</w:t>
            </w:r>
            <w:r w:rsidRPr="00AC1E70">
              <w:rPr>
                <w:iCs/>
              </w:rPr>
              <w:softHyphen/>
              <w:t>ний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56" w:type="dxa"/>
            <w:gridSpan w:val="4"/>
            <w:shd w:val="clear" w:color="auto" w:fill="FFFFFF"/>
          </w:tcPr>
          <w:p w:rsidR="00381BBE" w:rsidRPr="00AC1E70" w:rsidRDefault="00381BBE" w:rsidP="00A3677B">
            <w:pPr>
              <w:jc w:val="center"/>
              <w:rPr>
                <w:bCs/>
                <w:u w:val="single"/>
              </w:rPr>
            </w:pPr>
          </w:p>
        </w:tc>
        <w:tc>
          <w:tcPr>
            <w:tcW w:w="6190" w:type="dxa"/>
            <w:gridSpan w:val="4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  <w:u w:val="single"/>
              </w:rPr>
            </w:pPr>
          </w:p>
        </w:tc>
        <w:tc>
          <w:tcPr>
            <w:tcW w:w="8222" w:type="dxa"/>
            <w:gridSpan w:val="8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  <w:u w:val="single"/>
              </w:rPr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56" w:type="dxa"/>
            <w:gridSpan w:val="4"/>
            <w:shd w:val="clear" w:color="auto" w:fill="FFFFFF"/>
          </w:tcPr>
          <w:p w:rsidR="00381BBE" w:rsidRPr="00AC1E70" w:rsidRDefault="00381BBE" w:rsidP="00B02E09">
            <w:r w:rsidRPr="00AC1E70">
              <w:t>53</w:t>
            </w:r>
          </w:p>
        </w:tc>
        <w:tc>
          <w:tcPr>
            <w:tcW w:w="1946" w:type="dxa"/>
            <w:shd w:val="clear" w:color="auto" w:fill="FFFFFF"/>
          </w:tcPr>
          <w:p w:rsidR="00381BBE" w:rsidRPr="00AC1E70" w:rsidRDefault="00381BBE" w:rsidP="00A3677B">
            <w:r w:rsidRPr="00AC1E70">
              <w:rPr>
                <w:bCs/>
              </w:rPr>
              <w:t>Применение про</w:t>
            </w:r>
            <w:r w:rsidR="00940315" w:rsidRPr="00AC1E70">
              <w:rPr>
                <w:bCs/>
              </w:rPr>
              <w:t>изводной к исследованию функций(9ч.)</w:t>
            </w:r>
          </w:p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02E09">
            <w:r w:rsidRPr="00AC1E70">
              <w:t xml:space="preserve">Признак возрастания(убывания) функции. </w:t>
            </w:r>
            <w:r w:rsidR="0009481B" w:rsidRPr="00AC1E70">
              <w:t xml:space="preserve">                                                  </w:t>
            </w:r>
            <w:r w:rsidRPr="00AC1E70">
              <w:t>Решение №279(</w:t>
            </w:r>
            <w:proofErr w:type="spellStart"/>
            <w:proofErr w:type="gramStart"/>
            <w:r w:rsidRPr="00AC1E70">
              <w:t>а,б</w:t>
            </w:r>
            <w:proofErr w:type="gramEnd"/>
            <w:r w:rsidRPr="00AC1E70">
              <w:t>,в</w:t>
            </w:r>
            <w:proofErr w:type="spellEnd"/>
            <w:r w:rsidRPr="00AC1E70">
              <w:t>),280(</w:t>
            </w:r>
            <w:proofErr w:type="spellStart"/>
            <w:r w:rsidRPr="00AC1E70">
              <w:t>в,г</w:t>
            </w:r>
            <w:proofErr w:type="spellEnd"/>
            <w:r w:rsidRPr="00AC1E70">
              <w:t>),282(</w:t>
            </w:r>
            <w:proofErr w:type="spellStart"/>
            <w:r w:rsidRPr="00AC1E70">
              <w:t>а,б</w:t>
            </w:r>
            <w:proofErr w:type="spellEnd"/>
            <w:r w:rsidRPr="00AC1E70">
              <w:t>)</w:t>
            </w:r>
          </w:p>
        </w:tc>
        <w:tc>
          <w:tcPr>
            <w:tcW w:w="708" w:type="dxa"/>
            <w:shd w:val="clear" w:color="auto" w:fill="FFFFFF"/>
          </w:tcPr>
          <w:p w:rsidR="00381BBE" w:rsidRPr="00AC1E70" w:rsidRDefault="002D51F3" w:rsidP="00940ECA">
            <w:pPr>
              <w:tabs>
                <w:tab w:val="left" w:pos="1020"/>
              </w:tabs>
            </w:pPr>
            <w:r w:rsidRPr="00AC1E70">
              <w:t>1</w:t>
            </w:r>
          </w:p>
        </w:tc>
        <w:tc>
          <w:tcPr>
            <w:tcW w:w="3406" w:type="dxa"/>
            <w:gridSpan w:val="6"/>
            <w:shd w:val="clear" w:color="auto" w:fill="FFFFFF"/>
          </w:tcPr>
          <w:p w:rsidR="00324E6E" w:rsidRPr="00AC1E70" w:rsidRDefault="00324E6E" w:rsidP="00324E6E">
            <w:pPr>
              <w:tabs>
                <w:tab w:val="left" w:pos="1020"/>
              </w:tabs>
            </w:pPr>
            <w:r w:rsidRPr="00AC1E70">
              <w:t>Ввести признак возрастания, убывания функции и показать его применение при решении заданий; развить познавательную активность, интерес к предмету</w:t>
            </w:r>
          </w:p>
          <w:p w:rsidR="00381BBE" w:rsidRPr="00AC1E70" w:rsidRDefault="00381BBE" w:rsidP="00940ECA">
            <w:pPr>
              <w:tabs>
                <w:tab w:val="left" w:pos="1020"/>
              </w:tabs>
            </w:pPr>
          </w:p>
        </w:tc>
        <w:tc>
          <w:tcPr>
            <w:tcW w:w="2833" w:type="dxa"/>
            <w:shd w:val="clear" w:color="auto" w:fill="FFFFFF"/>
          </w:tcPr>
          <w:p w:rsidR="00381BBE" w:rsidRPr="00AC1E70" w:rsidRDefault="00AF14CC" w:rsidP="00B02E09">
            <w:pPr>
              <w:jc w:val="center"/>
            </w:pPr>
            <w:r w:rsidRPr="00AC1E70">
              <w:t>Фронталь</w:t>
            </w:r>
            <w:r w:rsidRPr="00AC1E70">
              <w:softHyphen/>
              <w:t>ный опрос; демонстра</w:t>
            </w:r>
            <w:r w:rsidRPr="00AC1E70">
              <w:softHyphen/>
              <w:t>ция слайд-лекции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280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281,82(</w:t>
            </w:r>
            <w:proofErr w:type="spellStart"/>
            <w:r w:rsidRPr="00AC1E70">
              <w:t>в,г</w:t>
            </w:r>
            <w:proofErr w:type="spellEnd"/>
            <w:r w:rsidRPr="00AC1E70">
              <w:t>)</w:t>
            </w:r>
          </w:p>
        </w:tc>
      </w:tr>
      <w:tr w:rsidR="00AC1E70" w:rsidRPr="00AC1E70" w:rsidTr="00DD6512">
        <w:trPr>
          <w:gridBefore w:val="1"/>
          <w:wBefore w:w="41" w:type="dxa"/>
        </w:trPr>
        <w:tc>
          <w:tcPr>
            <w:tcW w:w="756" w:type="dxa"/>
            <w:gridSpan w:val="4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t>54</w:t>
            </w:r>
          </w:p>
        </w:tc>
        <w:tc>
          <w:tcPr>
            <w:tcW w:w="1946" w:type="dxa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shd w:val="clear" w:color="auto" w:fill="FFFFFF"/>
          </w:tcPr>
          <w:p w:rsidR="00DD6512" w:rsidRPr="00AC1E70" w:rsidRDefault="0009481B" w:rsidP="00B02E09">
            <w:r w:rsidRPr="00AC1E70">
              <w:t xml:space="preserve">Признак возрастания(убывания) </w:t>
            </w:r>
            <w:proofErr w:type="spellStart"/>
            <w:r w:rsidRPr="00AC1E70">
              <w:t>функции.Решение</w:t>
            </w:r>
            <w:proofErr w:type="spellEnd"/>
            <w:r w:rsidRPr="00AC1E70">
              <w:t xml:space="preserve"> №283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</w:t>
            </w:r>
            <w:r w:rsidR="00AF14CC" w:rsidRPr="00AC1E70">
              <w:t xml:space="preserve">     </w:t>
            </w:r>
            <w:r w:rsidRPr="00AC1E70">
              <w:t>самостоятельна</w:t>
            </w:r>
            <w:r w:rsidR="00DD6512" w:rsidRPr="00AC1E70">
              <w:t>я работа</w:t>
            </w:r>
            <w:r w:rsidR="00AF14CC" w:rsidRPr="00AC1E70">
              <w:t xml:space="preserve">         </w:t>
            </w:r>
            <w:r w:rsidR="00DD6512" w:rsidRPr="00AC1E70">
              <w:t>(10-15мин.)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AC1E70" w:rsidRDefault="00DD6512" w:rsidP="00B02E09"/>
          <w:p w:rsidR="002D51F3" w:rsidRPr="00AC1E70" w:rsidRDefault="002D51F3" w:rsidP="00B02E09"/>
          <w:p w:rsidR="002D51F3" w:rsidRPr="00AC1E70" w:rsidRDefault="00324E6E" w:rsidP="00B02E09">
            <w:r w:rsidRPr="00AC1E70">
              <w:t>2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324E6E" w:rsidRPr="00AC1E70" w:rsidRDefault="00324E6E" w:rsidP="00324E6E">
            <w:r w:rsidRPr="00AC1E70">
              <w:t>Научить находить промежутки монотонности.</w:t>
            </w:r>
          </w:p>
          <w:p w:rsidR="00324E6E" w:rsidRPr="00AC1E70" w:rsidRDefault="00324E6E" w:rsidP="00324E6E">
            <w:r w:rsidRPr="00AC1E70">
              <w:t>Развитие мыслительных способностей, обеспечивающих анализ ситуации и разработку адекватных способов действия (анализ, синтез, сравнение)</w:t>
            </w:r>
          </w:p>
          <w:p w:rsidR="00DD6512" w:rsidRPr="00AC1E70" w:rsidRDefault="00DD6512" w:rsidP="00324E6E"/>
        </w:tc>
        <w:tc>
          <w:tcPr>
            <w:tcW w:w="283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vMerge w:val="restart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85(</w:t>
            </w:r>
            <w:proofErr w:type="spellStart"/>
            <w:proofErr w:type="gramStart"/>
            <w:r w:rsidRPr="00AC1E70">
              <w:t>б,в</w:t>
            </w:r>
            <w:proofErr w:type="spellEnd"/>
            <w:proofErr w:type="gramEnd"/>
            <w:r w:rsidRPr="00AC1E70">
              <w:t>),282(</w:t>
            </w:r>
            <w:proofErr w:type="spellStart"/>
            <w:r w:rsidRPr="00AC1E70">
              <w:t>в,г</w:t>
            </w:r>
            <w:proofErr w:type="spellEnd"/>
            <w:r w:rsidRPr="00AC1E70">
              <w:t xml:space="preserve">) </w:t>
            </w:r>
          </w:p>
        </w:tc>
      </w:tr>
      <w:tr w:rsidR="00AC1E70" w:rsidRPr="00AC1E70" w:rsidTr="00DD6512">
        <w:trPr>
          <w:gridBefore w:val="1"/>
          <w:wBefore w:w="41" w:type="dxa"/>
          <w:trHeight w:val="540"/>
        </w:trPr>
        <w:tc>
          <w:tcPr>
            <w:tcW w:w="756" w:type="dxa"/>
            <w:gridSpan w:val="4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46" w:type="dxa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708" w:type="dxa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shd w:val="clear" w:color="auto" w:fill="FFFFFF"/>
          </w:tcPr>
          <w:p w:rsidR="00DD6512" w:rsidRPr="00AC1E70" w:rsidRDefault="00AF14CC" w:rsidP="00B02E09">
            <w:pPr>
              <w:jc w:val="center"/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</w:t>
            </w:r>
          </w:p>
        </w:tc>
        <w:tc>
          <w:tcPr>
            <w:tcW w:w="1983" w:type="dxa"/>
            <w:vMerge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1044"/>
        </w:trPr>
        <w:tc>
          <w:tcPr>
            <w:tcW w:w="756" w:type="dxa"/>
            <w:gridSpan w:val="4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t>55</w:t>
            </w:r>
          </w:p>
        </w:tc>
        <w:tc>
          <w:tcPr>
            <w:tcW w:w="1946" w:type="dxa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B02E09">
            <w:r w:rsidRPr="00AC1E70">
              <w:t xml:space="preserve">Критические точки </w:t>
            </w:r>
            <w:proofErr w:type="spellStart"/>
            <w:proofErr w:type="gramStart"/>
            <w:r w:rsidRPr="00AC1E70">
              <w:t>функции,максимумы</w:t>
            </w:r>
            <w:proofErr w:type="spellEnd"/>
            <w:proofErr w:type="gramEnd"/>
            <w:r w:rsidRPr="00AC1E70">
              <w:t xml:space="preserve"> и минимумы.</w:t>
            </w:r>
          </w:p>
          <w:p w:rsidR="00DD6512" w:rsidRPr="00AC1E70" w:rsidRDefault="00DD6512" w:rsidP="00B02E09">
            <w:r w:rsidRPr="00AC1E70">
              <w:t>Урок-лекция.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DD6512" w:rsidRPr="00AC1E70" w:rsidRDefault="00324E6E" w:rsidP="00B02E09">
            <w:r w:rsidRPr="00AC1E70">
              <w:t>3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DD6512" w:rsidRPr="00AC1E70" w:rsidRDefault="00242331" w:rsidP="00324E6E">
            <w:r w:rsidRPr="00AC1E70">
              <w:t xml:space="preserve">Ввести понятие критических точек </w:t>
            </w:r>
            <w:proofErr w:type="gramStart"/>
            <w:r w:rsidRPr="00AC1E70">
              <w:t>функции,  точек</w:t>
            </w:r>
            <w:proofErr w:type="gramEnd"/>
            <w:r w:rsidRPr="00AC1E70">
              <w:t xml:space="preserve"> максимума и минимума функции;  рассмотреть необходимое и достаточное условие существования экстремума, признаки максимума и минимума функции;  алгоритм исследования функции на экстремум</w:t>
            </w:r>
          </w:p>
        </w:tc>
        <w:tc>
          <w:tcPr>
            <w:tcW w:w="2833" w:type="dxa"/>
            <w:shd w:val="clear" w:color="auto" w:fill="FFFFFF"/>
          </w:tcPr>
          <w:p w:rsidR="00DD6512" w:rsidRPr="00AC1E70" w:rsidRDefault="00AF14CC" w:rsidP="00B02E09">
            <w:pPr>
              <w:jc w:val="center"/>
            </w:pPr>
            <w:r w:rsidRPr="00AC1E70">
              <w:t>Проблем</w:t>
            </w:r>
            <w:r w:rsidRPr="00AC1E70">
              <w:softHyphen/>
              <w:t>ные задачи, фронталь</w:t>
            </w:r>
            <w:r w:rsidRPr="00AC1E70">
              <w:softHyphen/>
              <w:t>ный опрос; построение алгоритма действий, решение упражне</w:t>
            </w:r>
            <w:r w:rsidRPr="00AC1E70">
              <w:softHyphen/>
              <w:t>ний</w:t>
            </w: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90,291</w:t>
            </w:r>
          </w:p>
        </w:tc>
      </w:tr>
      <w:tr w:rsidR="00AC1E70" w:rsidRPr="00AC1E70" w:rsidTr="00DD6512">
        <w:trPr>
          <w:gridBefore w:val="1"/>
          <w:wBefore w:w="41" w:type="dxa"/>
          <w:trHeight w:val="48"/>
        </w:trPr>
        <w:tc>
          <w:tcPr>
            <w:tcW w:w="756" w:type="dxa"/>
            <w:gridSpan w:val="4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46" w:type="dxa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B02E09"/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AC1E70" w:rsidRDefault="002D51F3" w:rsidP="00B02E09">
            <w:r w:rsidRPr="00AC1E70">
              <w:t>4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324E6E" w:rsidRPr="00AC1E70" w:rsidRDefault="00324E6E" w:rsidP="00324E6E">
            <w:r w:rsidRPr="00AC1E70">
              <w:t>Закрепление знаний учащихся по двум пунктам исследования функции</w:t>
            </w:r>
          </w:p>
          <w:p w:rsidR="00324E6E" w:rsidRPr="00AC1E70" w:rsidRDefault="00324E6E" w:rsidP="00324E6E">
            <w:r w:rsidRPr="00AC1E70">
              <w:t>- промежутки монотонности;</w:t>
            </w:r>
          </w:p>
          <w:p w:rsidR="00324E6E" w:rsidRPr="00AC1E70" w:rsidRDefault="00324E6E" w:rsidP="00324E6E">
            <w:r w:rsidRPr="00AC1E70">
              <w:t>- максимумы и минимумы;</w:t>
            </w:r>
          </w:p>
          <w:p w:rsidR="00DD6512" w:rsidRPr="00AC1E70" w:rsidRDefault="00DD6512" w:rsidP="00324E6E"/>
        </w:tc>
        <w:tc>
          <w:tcPr>
            <w:tcW w:w="283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56" w:type="dxa"/>
            <w:gridSpan w:val="4"/>
            <w:shd w:val="clear" w:color="auto" w:fill="FFFFFF"/>
          </w:tcPr>
          <w:p w:rsidR="00381BBE" w:rsidRPr="00AC1E70" w:rsidRDefault="00381BBE" w:rsidP="00B02E09">
            <w:r w:rsidRPr="00AC1E70">
              <w:t>56</w:t>
            </w:r>
          </w:p>
        </w:tc>
        <w:tc>
          <w:tcPr>
            <w:tcW w:w="1946" w:type="dxa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09481B" w:rsidRPr="00AC1E70" w:rsidRDefault="0009481B" w:rsidP="00B02E09">
            <w:r w:rsidRPr="00AC1E70">
              <w:t xml:space="preserve">Критические точки </w:t>
            </w:r>
            <w:proofErr w:type="spellStart"/>
            <w:proofErr w:type="gramStart"/>
            <w:r w:rsidRPr="00AC1E70">
              <w:t>функции,максимумы</w:t>
            </w:r>
            <w:proofErr w:type="spellEnd"/>
            <w:proofErr w:type="gramEnd"/>
            <w:r w:rsidRPr="00AC1E70">
              <w:t xml:space="preserve"> и минимумы.</w:t>
            </w:r>
          </w:p>
          <w:p w:rsidR="00381BBE" w:rsidRPr="00AC1E70" w:rsidRDefault="00381BBE" w:rsidP="00B02E09">
            <w:r w:rsidRPr="00AC1E70">
              <w:t>Решение №292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,293(</w:t>
            </w:r>
            <w:proofErr w:type="spellStart"/>
            <w:r w:rsidRPr="00AC1E70">
              <w:t>а,б</w:t>
            </w:r>
            <w:proofErr w:type="spellEnd"/>
            <w:r w:rsidRPr="00AC1E70">
              <w:t>),294(</w:t>
            </w:r>
            <w:proofErr w:type="spellStart"/>
            <w:r w:rsidRPr="00AC1E70">
              <w:t>а,б</w:t>
            </w:r>
            <w:proofErr w:type="spellEnd"/>
            <w:r w:rsidRPr="00AC1E70">
              <w:t xml:space="preserve">),295(а), </w:t>
            </w:r>
            <w:r w:rsidR="0009481B" w:rsidRPr="00AC1E70">
              <w:t xml:space="preserve">  самостоятельная рабо</w:t>
            </w:r>
            <w:r w:rsidRPr="00AC1E70">
              <w:t>та</w:t>
            </w:r>
          </w:p>
          <w:p w:rsidR="00381BBE" w:rsidRPr="00AC1E70" w:rsidRDefault="00381BBE" w:rsidP="009661D8"/>
        </w:tc>
        <w:tc>
          <w:tcPr>
            <w:tcW w:w="708" w:type="dxa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AF14CC" w:rsidP="00B02E09">
            <w:pPr>
              <w:jc w:val="center"/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rPr>
                <w:rStyle w:val="113"/>
                <w:sz w:val="24"/>
                <w:szCs w:val="24"/>
              </w:rPr>
              <w:t>№295</w:t>
            </w:r>
          </w:p>
        </w:tc>
      </w:tr>
      <w:tr w:rsidR="00AC1E70" w:rsidRPr="00AC1E70" w:rsidTr="00DD6512">
        <w:trPr>
          <w:gridBefore w:val="1"/>
          <w:wBefore w:w="41" w:type="dxa"/>
          <w:trHeight w:val="1500"/>
        </w:trPr>
        <w:tc>
          <w:tcPr>
            <w:tcW w:w="756" w:type="dxa"/>
            <w:gridSpan w:val="4"/>
            <w:vMerge w:val="restart"/>
            <w:shd w:val="clear" w:color="auto" w:fill="FFFFFF"/>
          </w:tcPr>
          <w:p w:rsidR="00DD6512" w:rsidRPr="00AC1E70" w:rsidRDefault="00DD6512" w:rsidP="00B02E09">
            <w:r w:rsidRPr="00AC1E70">
              <w:t>57</w:t>
            </w:r>
          </w:p>
        </w:tc>
        <w:tc>
          <w:tcPr>
            <w:tcW w:w="1946" w:type="dxa"/>
            <w:vMerge w:val="restart"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B02E09">
            <w:r w:rsidRPr="00AC1E70">
              <w:t>Примеры применения производной к исследованию функции.</w:t>
            </w:r>
          </w:p>
          <w:p w:rsidR="00DD6512" w:rsidRPr="00AC1E70" w:rsidRDefault="00DD6512" w:rsidP="00B02E09">
            <w:r w:rsidRPr="00AC1E70">
              <w:t>Решение №296(а),299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</w:t>
            </w:r>
          </w:p>
          <w:p w:rsidR="00DD6512" w:rsidRPr="00AC1E70" w:rsidRDefault="00CA1096" w:rsidP="009661D8">
            <w:r w:rsidRPr="00AC1E70">
              <w:t>Банк заданий ЕГЭ № 14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DD6512" w:rsidRPr="00AC1E70" w:rsidRDefault="002D51F3" w:rsidP="00B02E09">
            <w:r w:rsidRPr="00AC1E70">
              <w:t>5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DD6512" w:rsidRPr="00AC1E70" w:rsidRDefault="00CA1096" w:rsidP="00B02E09">
            <w:r w:rsidRPr="00AC1E70">
              <w:t>Рассмотреть применение производной для исследования функций и уравнений.</w:t>
            </w:r>
          </w:p>
        </w:tc>
        <w:tc>
          <w:tcPr>
            <w:tcW w:w="2833" w:type="dxa"/>
            <w:vMerge w:val="restart"/>
            <w:shd w:val="clear" w:color="auto" w:fill="FFFFFF"/>
          </w:tcPr>
          <w:p w:rsidR="00DD6512" w:rsidRPr="00AC1E70" w:rsidRDefault="00AF14CC" w:rsidP="00B02E09">
            <w:pPr>
              <w:jc w:val="center"/>
            </w:pPr>
            <w:r w:rsidRPr="00AC1E70">
              <w:t>Проблем</w:t>
            </w:r>
            <w:r w:rsidRPr="00AC1E70">
              <w:softHyphen/>
              <w:t>ные задачи, фронталь</w:t>
            </w:r>
            <w:r w:rsidRPr="00AC1E70">
              <w:softHyphen/>
              <w:t>ный опрос; построение алгоритма действий, решение упражне</w:t>
            </w:r>
            <w:r w:rsidRPr="00AC1E70">
              <w:softHyphen/>
              <w:t>ний</w:t>
            </w:r>
          </w:p>
        </w:tc>
        <w:tc>
          <w:tcPr>
            <w:tcW w:w="1983" w:type="dxa"/>
            <w:vMerge w:val="restart"/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bookmarkStart w:id="0" w:name="_GoBack"/>
            <w:r w:rsidRPr="00AC1E70">
              <w:t>№296(</w:t>
            </w:r>
            <w:proofErr w:type="spellStart"/>
            <w:proofErr w:type="gramStart"/>
            <w:r w:rsidRPr="00AC1E70">
              <w:t>в,г</w:t>
            </w:r>
            <w:proofErr w:type="spellEnd"/>
            <w:proofErr w:type="gramEnd"/>
            <w:r w:rsidRPr="00AC1E70">
              <w:t>),299(</w:t>
            </w:r>
            <w:proofErr w:type="spellStart"/>
            <w:r w:rsidRPr="00AC1E70">
              <w:t>в,г</w:t>
            </w:r>
            <w:proofErr w:type="spellEnd"/>
            <w:r w:rsidRPr="00AC1E70">
              <w:t>)</w:t>
            </w:r>
            <w:bookmarkEnd w:id="0"/>
          </w:p>
        </w:tc>
      </w:tr>
      <w:tr w:rsidR="00AC1E70" w:rsidRPr="00AC1E70" w:rsidTr="00DD6512">
        <w:trPr>
          <w:gridBefore w:val="1"/>
          <w:wBefore w:w="41" w:type="dxa"/>
          <w:trHeight w:val="144"/>
        </w:trPr>
        <w:tc>
          <w:tcPr>
            <w:tcW w:w="756" w:type="dxa"/>
            <w:gridSpan w:val="4"/>
            <w:vMerge/>
            <w:shd w:val="clear" w:color="auto" w:fill="FFFFFF"/>
          </w:tcPr>
          <w:p w:rsidR="00DD6512" w:rsidRPr="00AC1E70" w:rsidRDefault="00DD6512" w:rsidP="00B02E09"/>
        </w:tc>
        <w:tc>
          <w:tcPr>
            <w:tcW w:w="1946" w:type="dxa"/>
            <w:vMerge/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shd w:val="clear" w:color="auto" w:fill="FFFFFF"/>
          </w:tcPr>
          <w:p w:rsidR="00DD6512" w:rsidRPr="00AC1E70" w:rsidRDefault="00DD6512" w:rsidP="009661D8"/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AC1E70" w:rsidRDefault="002D51F3" w:rsidP="00B02E09">
            <w:r w:rsidRPr="00AC1E70">
              <w:t>6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CA1096" w:rsidRPr="00AC1E70" w:rsidRDefault="00CA1096" w:rsidP="00CA1096">
            <w:r w:rsidRPr="00AC1E70">
              <w:t>Закрепить знания нахождения промежутков возрастания и убывания функции, экстремумов функции с помощью производной;</w:t>
            </w:r>
          </w:p>
          <w:p w:rsidR="00CA1096" w:rsidRPr="00AC1E70" w:rsidRDefault="00CA1096" w:rsidP="00CA1096">
            <w:proofErr w:type="gramStart"/>
            <w:r w:rsidRPr="00AC1E70">
              <w:t>способствовать</w:t>
            </w:r>
            <w:proofErr w:type="gramEnd"/>
            <w:r w:rsidRPr="00AC1E70">
              <w:t xml:space="preserve"> выработке навыка построения графика функции исследованием с помощью производной.</w:t>
            </w:r>
          </w:p>
          <w:p w:rsidR="00DD6512" w:rsidRPr="00AC1E70" w:rsidRDefault="00DD6512" w:rsidP="00B02E09"/>
        </w:tc>
        <w:tc>
          <w:tcPr>
            <w:tcW w:w="2833" w:type="dxa"/>
            <w:vMerge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  <w:tc>
          <w:tcPr>
            <w:tcW w:w="1983" w:type="dxa"/>
            <w:vMerge/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58</w:t>
            </w:r>
          </w:p>
        </w:tc>
        <w:tc>
          <w:tcPr>
            <w:tcW w:w="1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9481B" w:rsidRPr="00AC1E70" w:rsidRDefault="0009481B" w:rsidP="00B02E09"/>
          <w:p w:rsidR="0009481B" w:rsidRPr="00AC1E70" w:rsidRDefault="0009481B" w:rsidP="00B02E09">
            <w:r w:rsidRPr="00AC1E70">
              <w:t>Примеры применения производной к исследованию функции.</w:t>
            </w:r>
          </w:p>
          <w:p w:rsidR="00381BBE" w:rsidRPr="00AC1E70" w:rsidRDefault="0009481B" w:rsidP="00B02E09">
            <w:r w:rsidRPr="00AC1E70">
              <w:t>Решение</w:t>
            </w:r>
            <w:r w:rsidR="00381BBE" w:rsidRPr="00AC1E70">
              <w:t>№298(</w:t>
            </w:r>
            <w:proofErr w:type="spellStart"/>
            <w:proofErr w:type="gramStart"/>
            <w:r w:rsidR="00381BBE" w:rsidRPr="00AC1E70">
              <w:t>а,б</w:t>
            </w:r>
            <w:proofErr w:type="spellEnd"/>
            <w:proofErr w:type="gramEnd"/>
            <w:r w:rsidR="00381BBE" w:rsidRPr="00AC1E70">
              <w:t>),300(</w:t>
            </w:r>
            <w:proofErr w:type="spellStart"/>
            <w:r w:rsidR="00381BBE" w:rsidRPr="00AC1E70">
              <w:t>а,б</w:t>
            </w:r>
            <w:proofErr w:type="spellEnd"/>
            <w:r w:rsidR="00381BBE" w:rsidRPr="00AC1E70">
              <w:t>),301(</w:t>
            </w:r>
            <w:proofErr w:type="spellStart"/>
            <w:r w:rsidR="00381BBE" w:rsidRPr="00AC1E70">
              <w:t>а,в</w:t>
            </w:r>
            <w:proofErr w:type="spellEnd"/>
            <w:r w:rsidR="00381BBE" w:rsidRPr="00AC1E70">
              <w:t>),302(б)</w:t>
            </w:r>
          </w:p>
          <w:p w:rsidR="00381BBE" w:rsidRPr="00AC1E70" w:rsidRDefault="00381BBE" w:rsidP="009661D8">
            <w:r w:rsidRPr="00AC1E70">
              <w:t xml:space="preserve">Банк заданий </w:t>
            </w:r>
            <w:proofErr w:type="gramStart"/>
            <w:r w:rsidRPr="00AC1E70">
              <w:t>ЕГЭ .</w:t>
            </w:r>
            <w:proofErr w:type="gramEnd"/>
          </w:p>
          <w:p w:rsidR="00381BBE" w:rsidRPr="00AC1E70" w:rsidRDefault="00381BBE" w:rsidP="009661D8">
            <w:r w:rsidRPr="00AC1E70">
              <w:t>Задание № 14</w:t>
            </w: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AF14CC" w:rsidP="008D2834">
            <w:pPr>
              <w:rPr>
                <w:iCs/>
              </w:rPr>
            </w:pPr>
            <w:r w:rsidRPr="00AC1E70">
              <w:rPr>
                <w:iCs/>
              </w:rPr>
              <w:t>Фронталь</w:t>
            </w:r>
            <w:r w:rsidRPr="00AC1E70">
              <w:rPr>
                <w:iCs/>
              </w:rPr>
              <w:softHyphen/>
              <w:t>ный опрос; демонстра</w:t>
            </w:r>
            <w:r w:rsidRPr="00AC1E70">
              <w:rPr>
                <w:iCs/>
              </w:rPr>
              <w:softHyphen/>
              <w:t>ция слайд-лекции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rPr>
                <w:rStyle w:val="113"/>
                <w:sz w:val="24"/>
                <w:szCs w:val="24"/>
              </w:rPr>
              <w:t>№298(</w:t>
            </w:r>
            <w:proofErr w:type="spellStart"/>
            <w:proofErr w:type="gramStart"/>
            <w:r w:rsidRPr="00AC1E70">
              <w:rPr>
                <w:rStyle w:val="113"/>
                <w:sz w:val="24"/>
                <w:szCs w:val="24"/>
              </w:rPr>
              <w:t>в,г</w:t>
            </w:r>
            <w:proofErr w:type="spellEnd"/>
            <w:proofErr w:type="gramEnd"/>
            <w:r w:rsidRPr="00AC1E70">
              <w:rPr>
                <w:rStyle w:val="113"/>
                <w:sz w:val="24"/>
                <w:szCs w:val="24"/>
              </w:rPr>
              <w:t>),300(г),301 (г)</w:t>
            </w:r>
          </w:p>
        </w:tc>
      </w:tr>
      <w:tr w:rsidR="00AC1E70" w:rsidRPr="00AC1E70" w:rsidTr="00BD738E">
        <w:trPr>
          <w:gridBefore w:val="1"/>
          <w:wBefore w:w="41" w:type="dxa"/>
        </w:trPr>
        <w:tc>
          <w:tcPr>
            <w:tcW w:w="756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59</w:t>
            </w:r>
          </w:p>
        </w:tc>
        <w:tc>
          <w:tcPr>
            <w:tcW w:w="194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r w:rsidRPr="00AC1E70">
              <w:t>Наибольшее и наименьшее значение функции.</w:t>
            </w:r>
          </w:p>
          <w:p w:rsidR="00DD6512" w:rsidRPr="00AC1E70" w:rsidRDefault="00DD6512" w:rsidP="00B02E09">
            <w:r w:rsidRPr="00AC1E70">
              <w:t>Решение №305,306</w:t>
            </w:r>
          </w:p>
          <w:p w:rsidR="00DD6512" w:rsidRPr="00AC1E70" w:rsidRDefault="00DD6512" w:rsidP="009661D8">
            <w:r w:rsidRPr="00AC1E70">
              <w:t xml:space="preserve">Банк заданий </w:t>
            </w:r>
            <w:proofErr w:type="gramStart"/>
            <w:r w:rsidRPr="00AC1E70">
              <w:t>ЕГЭ .</w:t>
            </w:r>
            <w:proofErr w:type="gramEnd"/>
          </w:p>
          <w:p w:rsidR="00DD6512" w:rsidRPr="00AC1E70" w:rsidRDefault="00DD6512" w:rsidP="009661D8">
            <w:r w:rsidRPr="00AC1E70">
              <w:t>Задание № 14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AC1E70" w:rsidRDefault="002D51F3" w:rsidP="00B02E09">
            <w:r w:rsidRPr="00AC1E70">
              <w:t>7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AC1E70" w:rsidRPr="00AC1E70" w:rsidRDefault="00AC1E70" w:rsidP="00AC1E70">
            <w:r w:rsidRPr="00AC1E70">
              <w:t> Познакомить учащихся с приемами нахождения наибольшего и наименьшего значения функции на промежутке.</w:t>
            </w:r>
          </w:p>
          <w:p w:rsidR="00DD6512" w:rsidRPr="00AC1E70" w:rsidRDefault="00DD6512" w:rsidP="00AC1E70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8D2834">
            <w:pPr>
              <w:rPr>
                <w:i/>
                <w:iCs/>
              </w:rPr>
            </w:pPr>
          </w:p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  <w:r w:rsidRPr="00AC1E70">
              <w:t>№295(б),310(</w:t>
            </w:r>
            <w:proofErr w:type="spellStart"/>
            <w:proofErr w:type="gramStart"/>
            <w:r w:rsidRPr="00AC1E70">
              <w:t>а,б</w:t>
            </w:r>
            <w:proofErr w:type="spellEnd"/>
            <w:proofErr w:type="gramEnd"/>
            <w:r w:rsidRPr="00AC1E70">
              <w:t>)</w:t>
            </w:r>
          </w:p>
        </w:tc>
      </w:tr>
      <w:tr w:rsidR="00AC1E70" w:rsidRPr="00AC1E70" w:rsidTr="00BD738E">
        <w:trPr>
          <w:gridBefore w:val="1"/>
          <w:wBefore w:w="41" w:type="dxa"/>
          <w:trHeight w:val="1368"/>
        </w:trPr>
        <w:tc>
          <w:tcPr>
            <w:tcW w:w="756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4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708" w:type="dxa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F57FD9" w:rsidP="008D2834">
            <w:pPr>
              <w:rPr>
                <w:iCs/>
              </w:rPr>
            </w:pPr>
            <w:r w:rsidRPr="00AC1E70">
              <w:rPr>
                <w:iCs/>
              </w:rPr>
              <w:t>Проблем</w:t>
            </w:r>
            <w:r w:rsidRPr="00AC1E70">
              <w:rPr>
                <w:iCs/>
              </w:rPr>
              <w:softHyphen/>
              <w:t>ные задачи, фронталь</w:t>
            </w:r>
            <w:r w:rsidRPr="00AC1E70">
              <w:rPr>
                <w:iCs/>
              </w:rPr>
              <w:softHyphen/>
              <w:t>ный опрос; построение алгоритма действий, решение упражне</w:t>
            </w:r>
            <w:r w:rsidRPr="00AC1E70">
              <w:rPr>
                <w:iCs/>
              </w:rPr>
              <w:softHyphen/>
              <w:t>ний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60</w:t>
            </w:r>
          </w:p>
        </w:tc>
        <w:tc>
          <w:tcPr>
            <w:tcW w:w="1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9481B" w:rsidRPr="00AC1E70" w:rsidRDefault="0009481B" w:rsidP="00B02E09">
            <w:pPr>
              <w:rPr>
                <w:rStyle w:val="11"/>
                <w:sz w:val="24"/>
                <w:szCs w:val="24"/>
              </w:rPr>
            </w:pPr>
          </w:p>
          <w:p w:rsidR="0009481B" w:rsidRPr="00AC1E70" w:rsidRDefault="0009481B" w:rsidP="00B02E09">
            <w:pPr>
              <w:rPr>
                <w:rStyle w:val="11"/>
                <w:sz w:val="24"/>
                <w:szCs w:val="24"/>
              </w:rPr>
            </w:pPr>
            <w:r w:rsidRPr="00AC1E70">
              <w:t>Наибольшее и наименьшее значение функции.</w:t>
            </w:r>
          </w:p>
          <w:p w:rsidR="00381BBE" w:rsidRPr="00AC1E70" w:rsidRDefault="00381BBE" w:rsidP="00B02E09">
            <w:pPr>
              <w:rPr>
                <w:rStyle w:val="11"/>
                <w:sz w:val="24"/>
                <w:szCs w:val="24"/>
              </w:rPr>
            </w:pPr>
            <w:r w:rsidRPr="00AC1E70">
              <w:rPr>
                <w:rStyle w:val="11"/>
                <w:sz w:val="24"/>
                <w:szCs w:val="24"/>
              </w:rPr>
              <w:t>Решение №314,325,320,315</w:t>
            </w:r>
          </w:p>
          <w:p w:rsidR="00381BBE" w:rsidRPr="00AC1E70" w:rsidRDefault="00381BBE" w:rsidP="009661D8">
            <w:r w:rsidRPr="00AC1E70">
              <w:lastRenderedPageBreak/>
              <w:t xml:space="preserve">Банк заданий </w:t>
            </w:r>
            <w:proofErr w:type="gramStart"/>
            <w:r w:rsidRPr="00AC1E70">
              <w:t>ЕГЭ .</w:t>
            </w:r>
            <w:proofErr w:type="gramEnd"/>
          </w:p>
          <w:p w:rsidR="00381BBE" w:rsidRPr="00AC1E70" w:rsidRDefault="00381BBE" w:rsidP="009661D8">
            <w:r w:rsidRPr="00AC1E70">
              <w:t>Задание № 14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lastRenderedPageBreak/>
              <w:t>8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381BBE" w:rsidRPr="00AC1E70" w:rsidRDefault="00CA1096" w:rsidP="00B02E09">
            <w:r w:rsidRPr="00AC1E70">
              <w:t xml:space="preserve">Систематизация знаний, умений и навыков учащихся по теме: «Наибольшее, </w:t>
            </w:r>
            <w:r w:rsidRPr="00AC1E70">
              <w:lastRenderedPageBreak/>
              <w:t>наименьшее значения функции»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4075" w:rsidRPr="00AC1E70" w:rsidRDefault="00ED4075" w:rsidP="00ED4075">
            <w:pPr>
              <w:rPr>
                <w:iCs/>
              </w:rPr>
            </w:pPr>
            <w:r w:rsidRPr="00AC1E70">
              <w:rPr>
                <w:iCs/>
              </w:rPr>
              <w:lastRenderedPageBreak/>
              <w:t>Проблем</w:t>
            </w:r>
            <w:r w:rsidRPr="00AC1E70">
              <w:rPr>
                <w:iCs/>
              </w:rPr>
              <w:softHyphen/>
              <w:t>ные задачи, индивиду</w:t>
            </w:r>
            <w:r w:rsidRPr="00AC1E70">
              <w:rPr>
                <w:iCs/>
              </w:rPr>
              <w:softHyphen/>
              <w:t>альный оп</w:t>
            </w:r>
            <w:r w:rsidRPr="00AC1E70">
              <w:rPr>
                <w:iCs/>
              </w:rPr>
              <w:softHyphen/>
              <w:t>рос.</w:t>
            </w:r>
          </w:p>
          <w:p w:rsidR="00381BBE" w:rsidRPr="00AC1E70" w:rsidRDefault="00ED4075" w:rsidP="00ED4075">
            <w:pPr>
              <w:rPr>
                <w:iCs/>
              </w:rPr>
            </w:pPr>
            <w:r w:rsidRPr="00AC1E70">
              <w:rPr>
                <w:iCs/>
              </w:rPr>
              <w:t>Практикум, фронталь</w:t>
            </w:r>
            <w:r w:rsidRPr="00AC1E70">
              <w:rPr>
                <w:iCs/>
              </w:rPr>
              <w:softHyphen/>
              <w:t xml:space="preserve">ный опрос, работа с </w:t>
            </w:r>
            <w:r w:rsidRPr="00AC1E70">
              <w:rPr>
                <w:iCs/>
              </w:rPr>
              <w:lastRenderedPageBreak/>
              <w:t>раздаточ</w:t>
            </w:r>
            <w:r w:rsidRPr="00AC1E70">
              <w:rPr>
                <w:iCs/>
              </w:rPr>
              <w:softHyphen/>
              <w:t>ными мате</w:t>
            </w:r>
            <w:r w:rsidRPr="00AC1E70">
              <w:rPr>
                <w:iCs/>
              </w:rPr>
              <w:softHyphen/>
              <w:t>риалами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lastRenderedPageBreak/>
              <w:t>№318.307,308</w:t>
            </w: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5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lastRenderedPageBreak/>
              <w:t>61</w:t>
            </w:r>
          </w:p>
        </w:tc>
        <w:tc>
          <w:tcPr>
            <w:tcW w:w="1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Контрольная работа №6.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t>9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381BBE" w:rsidRPr="00AC1E70" w:rsidRDefault="00AC1E70" w:rsidP="00381BBE">
            <w:r w:rsidRPr="00AC1E70">
              <w:t>Проверка уровня знаний учащихся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AF14CC" w:rsidP="008D2834">
            <w:pPr>
              <w:rPr>
                <w:iCs/>
              </w:rPr>
            </w:pPr>
            <w:r w:rsidRPr="00AC1E70">
              <w:rPr>
                <w:iCs/>
              </w:rPr>
              <w:t>Индивидуальный.               Решение кон</w:t>
            </w:r>
            <w:r w:rsidRPr="00AC1E70">
              <w:rPr>
                <w:iCs/>
              </w:rPr>
              <w:softHyphen/>
              <w:t>трольных зада</w:t>
            </w:r>
            <w:r w:rsidRPr="00AC1E70">
              <w:rPr>
                <w:iCs/>
              </w:rPr>
              <w:softHyphen/>
              <w:t>ний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08" w:type="dxa"/>
            <w:shd w:val="clear" w:color="auto" w:fill="FFFFFF"/>
          </w:tcPr>
          <w:p w:rsidR="00381BBE" w:rsidRPr="00AC1E70" w:rsidRDefault="00381BBE" w:rsidP="00A3677B">
            <w:pPr>
              <w:jc w:val="center"/>
              <w:rPr>
                <w:bCs/>
              </w:rPr>
            </w:pPr>
          </w:p>
        </w:tc>
        <w:tc>
          <w:tcPr>
            <w:tcW w:w="6238" w:type="dxa"/>
            <w:gridSpan w:val="7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</w:rPr>
            </w:pPr>
          </w:p>
        </w:tc>
        <w:tc>
          <w:tcPr>
            <w:tcW w:w="8222" w:type="dxa"/>
            <w:gridSpan w:val="8"/>
            <w:shd w:val="clear" w:color="auto" w:fill="FFFFFF"/>
          </w:tcPr>
          <w:p w:rsidR="00381BBE" w:rsidRPr="00AC1E70" w:rsidRDefault="00381BBE" w:rsidP="00B02E09">
            <w:pPr>
              <w:jc w:val="center"/>
              <w:rPr>
                <w:bCs/>
              </w:rPr>
            </w:pPr>
          </w:p>
        </w:tc>
      </w:tr>
      <w:tr w:rsidR="00AC1E70" w:rsidRPr="00AC1E70" w:rsidTr="00DD6512">
        <w:trPr>
          <w:gridBefore w:val="1"/>
          <w:wBefore w:w="41" w:type="dxa"/>
          <w:trHeight w:val="1124"/>
        </w:trPr>
        <w:tc>
          <w:tcPr>
            <w:tcW w:w="708" w:type="dxa"/>
            <w:vMerge w:val="restart"/>
            <w:shd w:val="clear" w:color="auto" w:fill="FFFFFF"/>
          </w:tcPr>
          <w:p w:rsidR="00381BBE" w:rsidRPr="00AC1E70" w:rsidRDefault="00381BBE" w:rsidP="00B02E09">
            <w:r w:rsidRPr="00AC1E70">
              <w:t>62</w:t>
            </w:r>
          </w:p>
        </w:tc>
        <w:tc>
          <w:tcPr>
            <w:tcW w:w="1994" w:type="dxa"/>
            <w:gridSpan w:val="4"/>
            <w:vMerge w:val="restart"/>
            <w:shd w:val="clear" w:color="auto" w:fill="FFFFFF"/>
          </w:tcPr>
          <w:p w:rsidR="00381BBE" w:rsidRPr="00AC1E70" w:rsidRDefault="00381BBE" w:rsidP="00A3677B">
            <w:r w:rsidRPr="00AC1E70">
              <w:rPr>
                <w:bCs/>
              </w:rPr>
              <w:t>Итогово</w:t>
            </w:r>
            <w:r w:rsidR="00940315" w:rsidRPr="00AC1E70">
              <w:rPr>
                <w:bCs/>
              </w:rPr>
              <w:t>е повторение(7ч.)</w:t>
            </w:r>
          </w:p>
        </w:tc>
        <w:tc>
          <w:tcPr>
            <w:tcW w:w="3536" w:type="dxa"/>
            <w:gridSpan w:val="2"/>
            <w:vMerge w:val="restart"/>
            <w:shd w:val="clear" w:color="auto" w:fill="FFFFFF"/>
          </w:tcPr>
          <w:p w:rsidR="00381BBE" w:rsidRPr="00AC1E70" w:rsidRDefault="00381BBE" w:rsidP="00B02E09">
            <w:r w:rsidRPr="00AC1E70">
              <w:rPr>
                <w:bCs/>
              </w:rPr>
              <w:t xml:space="preserve">П: </w:t>
            </w:r>
            <w:r w:rsidRPr="00AC1E70">
              <w:t>Тригонометрические функции.</w:t>
            </w:r>
          </w:p>
        </w:tc>
        <w:tc>
          <w:tcPr>
            <w:tcW w:w="708" w:type="dxa"/>
            <w:vMerge w:val="restart"/>
            <w:shd w:val="clear" w:color="auto" w:fill="FFFFFF"/>
          </w:tcPr>
          <w:p w:rsidR="00381BBE" w:rsidRPr="00AC1E70" w:rsidRDefault="00381BBE" w:rsidP="00B02E09"/>
          <w:p w:rsidR="00381BBE" w:rsidRPr="00AC1E70" w:rsidRDefault="00381BBE" w:rsidP="00B02E09"/>
          <w:p w:rsidR="00381BBE" w:rsidRPr="00AC1E70" w:rsidRDefault="002D51F3" w:rsidP="00B02E09">
            <w:r w:rsidRPr="00AC1E70">
              <w:t>1</w:t>
            </w:r>
          </w:p>
          <w:p w:rsidR="00381BBE" w:rsidRPr="00AC1E70" w:rsidRDefault="00381BBE" w:rsidP="00B02E09"/>
        </w:tc>
        <w:tc>
          <w:tcPr>
            <w:tcW w:w="3406" w:type="dxa"/>
            <w:gridSpan w:val="6"/>
            <w:shd w:val="clear" w:color="auto" w:fill="FFFFFF"/>
          </w:tcPr>
          <w:p w:rsidR="00381BBE" w:rsidRPr="00AC1E70" w:rsidRDefault="00AC1E70">
            <w:pPr>
              <w:spacing w:after="160" w:line="259" w:lineRule="auto"/>
            </w:pPr>
            <w:r w:rsidRPr="00AC1E70">
              <w:t>Обобщить и систематизировать знания обучающихся по изученной теме, провести контроль уровня усвоения материала</w:t>
            </w:r>
          </w:p>
          <w:p w:rsidR="00381BBE" w:rsidRPr="00AC1E70" w:rsidRDefault="00381BBE" w:rsidP="00B02E09"/>
        </w:tc>
        <w:tc>
          <w:tcPr>
            <w:tcW w:w="2833" w:type="dxa"/>
            <w:vMerge w:val="restart"/>
            <w:shd w:val="clear" w:color="auto" w:fill="FFFFFF"/>
          </w:tcPr>
          <w:p w:rsidR="00381BBE" w:rsidRPr="00AC1E70" w:rsidRDefault="00AF14CC" w:rsidP="00B02E09">
            <w:pPr>
              <w:jc w:val="center"/>
            </w:pPr>
            <w:r w:rsidRPr="00AC1E70">
              <w:rPr>
                <w:bCs/>
              </w:rPr>
              <w:t>Решение упражнений</w:t>
            </w:r>
          </w:p>
        </w:tc>
        <w:tc>
          <w:tcPr>
            <w:tcW w:w="1983" w:type="dxa"/>
            <w:vMerge w:val="restart"/>
            <w:shd w:val="clear" w:color="auto" w:fill="FFFFFF"/>
          </w:tcPr>
          <w:p w:rsidR="00381BBE" w:rsidRPr="00AC1E70" w:rsidRDefault="00381BBE" w:rsidP="00B02E09">
            <w:pPr>
              <w:pStyle w:val="a7"/>
              <w:spacing w:after="360" w:line="230" w:lineRule="exact"/>
              <w:ind w:left="120"/>
              <w:rPr>
                <w:sz w:val="24"/>
                <w:szCs w:val="24"/>
              </w:rPr>
            </w:pPr>
            <w:r w:rsidRPr="00AC1E70">
              <w:rPr>
                <w:sz w:val="24"/>
                <w:szCs w:val="24"/>
              </w:rPr>
              <w:t>№52,53,54,56</w:t>
            </w:r>
          </w:p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76"/>
        </w:trPr>
        <w:tc>
          <w:tcPr>
            <w:tcW w:w="708" w:type="dxa"/>
            <w:vMerge/>
            <w:shd w:val="clear" w:color="auto" w:fill="FFFFFF"/>
          </w:tcPr>
          <w:p w:rsidR="00381BBE" w:rsidRPr="00AC1E70" w:rsidRDefault="00381BBE" w:rsidP="00B02E09"/>
        </w:tc>
        <w:tc>
          <w:tcPr>
            <w:tcW w:w="1994" w:type="dxa"/>
            <w:gridSpan w:val="4"/>
            <w:vMerge/>
            <w:shd w:val="clear" w:color="auto" w:fill="FFFFFF"/>
          </w:tcPr>
          <w:p w:rsidR="00381BBE" w:rsidRPr="00AC1E70" w:rsidRDefault="00381BBE" w:rsidP="00A3677B">
            <w:pPr>
              <w:rPr>
                <w:bCs/>
              </w:rPr>
            </w:pPr>
          </w:p>
        </w:tc>
        <w:tc>
          <w:tcPr>
            <w:tcW w:w="3536" w:type="dxa"/>
            <w:gridSpan w:val="2"/>
            <w:vMerge/>
            <w:shd w:val="clear" w:color="auto" w:fill="FFFFFF"/>
          </w:tcPr>
          <w:p w:rsidR="00381BBE" w:rsidRPr="00AC1E70" w:rsidRDefault="00381BBE" w:rsidP="00B02E09">
            <w:pPr>
              <w:rPr>
                <w:bCs/>
              </w:rPr>
            </w:pPr>
          </w:p>
        </w:tc>
        <w:tc>
          <w:tcPr>
            <w:tcW w:w="708" w:type="dxa"/>
            <w:vMerge/>
            <w:shd w:val="clear" w:color="auto" w:fill="FFFFFF"/>
          </w:tcPr>
          <w:p w:rsidR="00381BBE" w:rsidRPr="00AC1E70" w:rsidRDefault="00381BBE" w:rsidP="00B02E09"/>
        </w:tc>
        <w:tc>
          <w:tcPr>
            <w:tcW w:w="3406" w:type="dxa"/>
            <w:gridSpan w:val="6"/>
            <w:vMerge w:val="restart"/>
            <w:shd w:val="clear" w:color="auto" w:fill="FFFFFF"/>
          </w:tcPr>
          <w:p w:rsidR="00381BBE" w:rsidRPr="00AC1E70" w:rsidRDefault="00381BBE" w:rsidP="00381BBE">
            <w:pPr>
              <w:spacing w:after="160" w:line="259" w:lineRule="auto"/>
            </w:pPr>
          </w:p>
          <w:p w:rsidR="0009481B" w:rsidRPr="00AC1E70" w:rsidRDefault="0009481B" w:rsidP="00381BBE">
            <w:pPr>
              <w:spacing w:after="160" w:line="259" w:lineRule="auto"/>
            </w:pPr>
          </w:p>
          <w:p w:rsidR="00AC1E70" w:rsidRPr="00AC1E70" w:rsidRDefault="00AC1E70" w:rsidP="00AC1E70">
            <w:pPr>
              <w:spacing w:after="160" w:line="259" w:lineRule="auto"/>
            </w:pPr>
            <w:r w:rsidRPr="00AC1E70">
              <w:t>Обобщить и систематизировать знания обучающихся по изученной теме, провести контроль уровня усвоения материала</w:t>
            </w:r>
          </w:p>
          <w:p w:rsidR="0009481B" w:rsidRPr="00AC1E70" w:rsidRDefault="0009481B" w:rsidP="00381BBE">
            <w:pPr>
              <w:spacing w:after="160" w:line="259" w:lineRule="auto"/>
            </w:pPr>
          </w:p>
          <w:p w:rsidR="0009481B" w:rsidRPr="00AC1E70" w:rsidRDefault="0009481B" w:rsidP="00381BBE">
            <w:pPr>
              <w:spacing w:after="160" w:line="259" w:lineRule="auto"/>
            </w:pPr>
          </w:p>
          <w:p w:rsidR="0009481B" w:rsidRPr="00AC1E70" w:rsidRDefault="0009481B" w:rsidP="00381BBE">
            <w:pPr>
              <w:spacing w:after="160" w:line="259" w:lineRule="auto"/>
            </w:pPr>
          </w:p>
        </w:tc>
        <w:tc>
          <w:tcPr>
            <w:tcW w:w="2833" w:type="dxa"/>
            <w:vMerge/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  <w:tc>
          <w:tcPr>
            <w:tcW w:w="1983" w:type="dxa"/>
            <w:vMerge/>
            <w:shd w:val="clear" w:color="auto" w:fill="FFFFFF"/>
          </w:tcPr>
          <w:p w:rsidR="00381BBE" w:rsidRPr="00AC1E70" w:rsidRDefault="00381BBE" w:rsidP="00B02E09">
            <w:pPr>
              <w:pStyle w:val="a7"/>
              <w:spacing w:after="360" w:line="230" w:lineRule="exact"/>
              <w:ind w:left="120"/>
              <w:rPr>
                <w:sz w:val="24"/>
                <w:szCs w:val="24"/>
              </w:rPr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08" w:type="dxa"/>
            <w:shd w:val="clear" w:color="auto" w:fill="FFFFFF"/>
          </w:tcPr>
          <w:p w:rsidR="00381BBE" w:rsidRPr="00AC1E70" w:rsidRDefault="00381BBE" w:rsidP="00B02E09">
            <w:r w:rsidRPr="00AC1E70">
              <w:t>63</w:t>
            </w:r>
          </w:p>
        </w:tc>
        <w:tc>
          <w:tcPr>
            <w:tcW w:w="1994" w:type="dxa"/>
            <w:gridSpan w:val="4"/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shd w:val="clear" w:color="auto" w:fill="FFFFFF"/>
          </w:tcPr>
          <w:p w:rsidR="00381BBE" w:rsidRPr="00AC1E70" w:rsidRDefault="00381BBE" w:rsidP="00B02E09">
            <w:pPr>
              <w:rPr>
                <w:bCs/>
              </w:rPr>
            </w:pPr>
            <w:r w:rsidRPr="00AC1E70">
              <w:rPr>
                <w:bCs/>
              </w:rPr>
              <w:t>П: Повторить решение тригонометрических неравенств.</w:t>
            </w:r>
          </w:p>
          <w:p w:rsidR="00381BBE" w:rsidRPr="00AC1E70" w:rsidRDefault="00381BBE" w:rsidP="009661D8">
            <w:pPr>
              <w:rPr>
                <w:bCs/>
              </w:rPr>
            </w:pPr>
            <w:r w:rsidRPr="00AC1E70">
              <w:rPr>
                <w:bCs/>
              </w:rPr>
              <w:t xml:space="preserve">Банк заданий </w:t>
            </w:r>
            <w:proofErr w:type="gramStart"/>
            <w:r w:rsidRPr="00AC1E70">
              <w:rPr>
                <w:bCs/>
              </w:rPr>
              <w:t>ЕГЭ .</w:t>
            </w:r>
            <w:proofErr w:type="gramEnd"/>
          </w:p>
          <w:p w:rsidR="00381BBE" w:rsidRPr="00AC1E70" w:rsidRDefault="00381BBE" w:rsidP="009661D8">
            <w:pPr>
              <w:rPr>
                <w:bCs/>
              </w:rPr>
            </w:pPr>
            <w:r w:rsidRPr="00AC1E70">
              <w:rPr>
                <w:bCs/>
              </w:rPr>
              <w:t>Задание № 17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t>2</w:t>
            </w:r>
          </w:p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shd w:val="clear" w:color="auto" w:fill="FFFFFF"/>
          </w:tcPr>
          <w:p w:rsidR="00381BBE" w:rsidRPr="00AC1E70" w:rsidRDefault="00AF14CC" w:rsidP="00B02E09">
            <w:pPr>
              <w:jc w:val="center"/>
            </w:pPr>
            <w:r w:rsidRPr="00AC1E70">
              <w:rPr>
                <w:bCs/>
              </w:rPr>
              <w:t>Решение упражнений</w:t>
            </w:r>
          </w:p>
        </w:tc>
        <w:tc>
          <w:tcPr>
            <w:tcW w:w="1983" w:type="dxa"/>
            <w:shd w:val="clear" w:color="auto" w:fill="FFFFFF"/>
          </w:tcPr>
          <w:p w:rsidR="00381BBE" w:rsidRPr="00AC1E70" w:rsidRDefault="00381BBE" w:rsidP="00B02E09">
            <w:r w:rsidRPr="00AC1E70">
              <w:t>№152-155</w:t>
            </w:r>
          </w:p>
        </w:tc>
      </w:tr>
      <w:tr w:rsidR="00AC1E70" w:rsidRPr="00AC1E70" w:rsidTr="00DD6512">
        <w:trPr>
          <w:gridBefore w:val="1"/>
          <w:wBefore w:w="41" w:type="dxa"/>
        </w:trPr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64</w:t>
            </w:r>
          </w:p>
        </w:tc>
        <w:tc>
          <w:tcPr>
            <w:tcW w:w="1994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8D2834">
            <w:pPr>
              <w:rPr>
                <w:bCs/>
              </w:rPr>
            </w:pPr>
            <w:r w:rsidRPr="00AC1E70">
              <w:rPr>
                <w:bCs/>
              </w:rPr>
              <w:t xml:space="preserve">П: Повторить понятие производной                         </w:t>
            </w:r>
          </w:p>
          <w:p w:rsidR="00381BBE" w:rsidRPr="00AC1E70" w:rsidRDefault="00381BBE" w:rsidP="00B02E09">
            <w:pPr>
              <w:rPr>
                <w:bCs/>
              </w:rPr>
            </w:pP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t>3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AC1E70" w:rsidRPr="00AC1E70" w:rsidRDefault="00AC1E70" w:rsidP="00AC1E70">
            <w:r w:rsidRPr="00AC1E70">
              <w:t>Обобщить и систематизировать знания обучающихся по изученной теме, провести контроль уровня усвоения материала</w:t>
            </w:r>
          </w:p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8D2834"/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4(3),219</w:t>
            </w:r>
          </w:p>
        </w:tc>
      </w:tr>
      <w:tr w:rsidR="00AC1E70" w:rsidRPr="00AC1E70" w:rsidTr="00DD6512">
        <w:trPr>
          <w:gridBefore w:val="1"/>
          <w:wBefore w:w="41" w:type="dxa"/>
          <w:trHeight w:val="816"/>
        </w:trPr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/>
        </w:tc>
        <w:tc>
          <w:tcPr>
            <w:tcW w:w="1994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8D2834">
            <w:pPr>
              <w:rPr>
                <w:bCs/>
              </w:rPr>
            </w:pP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F57FD9" w:rsidP="008D2834">
            <w:r w:rsidRPr="00AC1E70">
              <w:rPr>
                <w:bCs/>
              </w:rPr>
              <w:t>Работа со сборником задач, отве</w:t>
            </w:r>
            <w:r w:rsidRPr="00AC1E70">
              <w:rPr>
                <w:bCs/>
              </w:rPr>
              <w:softHyphen/>
              <w:t>ты на вопро</w:t>
            </w:r>
            <w:r w:rsidRPr="00AC1E70">
              <w:rPr>
                <w:bCs/>
              </w:rPr>
              <w:softHyphen/>
              <w:t>сы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</w:trPr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lastRenderedPageBreak/>
              <w:t>65</w:t>
            </w:r>
          </w:p>
        </w:tc>
        <w:tc>
          <w:tcPr>
            <w:tcW w:w="1994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bCs/>
              </w:rPr>
            </w:pPr>
            <w:r w:rsidRPr="00AC1E70">
              <w:rPr>
                <w:bCs/>
              </w:rPr>
              <w:t xml:space="preserve">П: Исследование функций. </w:t>
            </w:r>
          </w:p>
          <w:p w:rsidR="00381BBE" w:rsidRPr="00AC1E70" w:rsidRDefault="00381BBE" w:rsidP="009661D8">
            <w:pPr>
              <w:rPr>
                <w:bCs/>
              </w:rPr>
            </w:pPr>
            <w:r w:rsidRPr="00AC1E70">
              <w:rPr>
                <w:bCs/>
              </w:rPr>
              <w:t xml:space="preserve">Банк заданий </w:t>
            </w:r>
            <w:proofErr w:type="gramStart"/>
            <w:r w:rsidRPr="00AC1E70">
              <w:rPr>
                <w:bCs/>
              </w:rPr>
              <w:t>ЕГЭ .</w:t>
            </w:r>
            <w:proofErr w:type="gramEnd"/>
          </w:p>
          <w:p w:rsidR="00381BBE" w:rsidRPr="00AC1E70" w:rsidRDefault="00381BBE" w:rsidP="009661D8">
            <w:pPr>
              <w:rPr>
                <w:bCs/>
              </w:rPr>
            </w:pPr>
            <w:r w:rsidRPr="00AC1E70">
              <w:rPr>
                <w:bCs/>
              </w:rPr>
              <w:t>Задание № 14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t>4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AC1E70" w:rsidRPr="00AC1E70" w:rsidRDefault="00AC1E70" w:rsidP="00AC1E70">
            <w:r w:rsidRPr="00AC1E70">
              <w:t>Обобщить и систематизировать знания обучающихся по изученной теме, провести контроль уровня усвоения материала</w:t>
            </w:r>
          </w:p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8D2834"/>
        </w:tc>
        <w:tc>
          <w:tcPr>
            <w:tcW w:w="198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297(в),300(в),298(B)</w:t>
            </w:r>
          </w:p>
        </w:tc>
      </w:tr>
      <w:tr w:rsidR="00AC1E70" w:rsidRPr="00AC1E70" w:rsidTr="00DD6512">
        <w:trPr>
          <w:gridBefore w:val="1"/>
          <w:wBefore w:w="41" w:type="dxa"/>
          <w:trHeight w:val="816"/>
        </w:trPr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/>
        </w:tc>
        <w:tc>
          <w:tcPr>
            <w:tcW w:w="1994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bCs/>
              </w:rPr>
            </w:pP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F57FD9" w:rsidP="008D2834">
            <w:r w:rsidRPr="00AC1E70">
              <w:rPr>
                <w:bCs/>
              </w:rPr>
              <w:t>Решение качествен</w:t>
            </w:r>
            <w:r w:rsidRPr="00AC1E70">
              <w:rPr>
                <w:bCs/>
              </w:rPr>
              <w:softHyphen/>
              <w:t>ных задач</w:t>
            </w:r>
          </w:p>
        </w:tc>
        <w:tc>
          <w:tcPr>
            <w:tcW w:w="198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51"/>
        </w:trPr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66</w:t>
            </w:r>
          </w:p>
        </w:tc>
        <w:tc>
          <w:tcPr>
            <w:tcW w:w="199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bCs/>
              </w:rPr>
            </w:pPr>
            <w:r w:rsidRPr="00AC1E70">
              <w:rPr>
                <w:bCs/>
              </w:rPr>
              <w:t>П: Решение тригонометрических уравнений и неравенств.</w:t>
            </w:r>
          </w:p>
        </w:tc>
        <w:tc>
          <w:tcPr>
            <w:tcW w:w="708" w:type="dxa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t>5</w:t>
            </w:r>
          </w:p>
        </w:tc>
        <w:tc>
          <w:tcPr>
            <w:tcW w:w="3406" w:type="dxa"/>
            <w:gridSpan w:val="6"/>
            <w:shd w:val="clear" w:color="auto" w:fill="FFFFFF"/>
            <w:vAlign w:val="center"/>
          </w:tcPr>
          <w:p w:rsidR="00AC1E70" w:rsidRPr="00AC1E70" w:rsidRDefault="00AC1E70" w:rsidP="00AC1E70">
            <w:r w:rsidRPr="00AC1E70">
              <w:t>Обобщить и систематизировать знания обучающихся по изученной теме, провести контроль уровня усвоения материала</w:t>
            </w:r>
          </w:p>
          <w:p w:rsidR="00381BBE" w:rsidRPr="00AC1E70" w:rsidRDefault="00381BBE" w:rsidP="00B02E09"/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8D2834"/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  <w:r w:rsidRPr="00AC1E70">
              <w:t>№ 23,22 стр.96</w:t>
            </w:r>
          </w:p>
        </w:tc>
      </w:tr>
      <w:tr w:rsidR="00AC1E70" w:rsidRPr="00AC1E70" w:rsidTr="00DD6512">
        <w:trPr>
          <w:gridBefore w:val="1"/>
          <w:wBefore w:w="41" w:type="dxa"/>
        </w:trPr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r w:rsidRPr="00AC1E70">
              <w:t>67</w:t>
            </w:r>
          </w:p>
        </w:tc>
        <w:tc>
          <w:tcPr>
            <w:tcW w:w="1994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A3677B"/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rPr>
                <w:bCs/>
              </w:rPr>
            </w:pPr>
            <w:r w:rsidRPr="00AC1E70">
              <w:rPr>
                <w:bCs/>
              </w:rPr>
              <w:t>Итоговая контрольная работа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381BBE" w:rsidRPr="00AC1E70" w:rsidRDefault="002D51F3" w:rsidP="00B02E09">
            <w:r w:rsidRPr="00AC1E70">
              <w:t>6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381BBE" w:rsidRPr="00AC1E70" w:rsidRDefault="00AC1E70" w:rsidP="00B02E09">
            <w:r w:rsidRPr="00AC1E70">
              <w:t>Проверка уровня знаний учащихся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F57FD9" w:rsidP="008D2834">
            <w:r w:rsidRPr="00AC1E70">
              <w:rPr>
                <w:iCs/>
              </w:rPr>
              <w:t>Индивидуальный.               Решение кон</w:t>
            </w:r>
            <w:r w:rsidRPr="00AC1E70">
              <w:rPr>
                <w:iCs/>
              </w:rPr>
              <w:softHyphen/>
              <w:t>трольных зада</w:t>
            </w:r>
            <w:r w:rsidRPr="00AC1E70">
              <w:rPr>
                <w:iCs/>
              </w:rPr>
              <w:softHyphen/>
              <w:t>ний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81BBE" w:rsidRPr="00AC1E70" w:rsidRDefault="00381BBE" w:rsidP="00B02E09">
            <w:pPr>
              <w:jc w:val="center"/>
            </w:pPr>
          </w:p>
        </w:tc>
      </w:tr>
      <w:tr w:rsidR="00AC1E70" w:rsidRPr="00AC1E70" w:rsidTr="00DD6512">
        <w:trPr>
          <w:gridBefore w:val="1"/>
          <w:wBefore w:w="41" w:type="dxa"/>
          <w:trHeight w:val="264"/>
        </w:trPr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/>
        </w:tc>
        <w:tc>
          <w:tcPr>
            <w:tcW w:w="1994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A3677B"/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rPr>
                <w:bCs/>
              </w:rPr>
            </w:pP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DD6512" w:rsidRPr="00AC1E70" w:rsidRDefault="00DD6512" w:rsidP="00B02E09"/>
        </w:tc>
        <w:tc>
          <w:tcPr>
            <w:tcW w:w="4816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AC1E70" w:rsidRDefault="00DD6512" w:rsidP="00B02E09">
            <w:pPr>
              <w:jc w:val="center"/>
            </w:pPr>
          </w:p>
        </w:tc>
      </w:tr>
      <w:tr w:rsidR="00DD6512" w:rsidTr="00DD6512">
        <w:trPr>
          <w:gridBefore w:val="1"/>
          <w:wBefore w:w="41" w:type="dxa"/>
          <w:trHeight w:val="276"/>
        </w:trPr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DA5EF7" w:rsidRDefault="00DD6512" w:rsidP="00B02E09">
            <w:pPr>
              <w:rPr>
                <w:color w:val="000000"/>
              </w:rPr>
            </w:pPr>
            <w:r>
              <w:rPr>
                <w:color w:val="000000"/>
              </w:rPr>
              <w:t>68</w:t>
            </w:r>
          </w:p>
        </w:tc>
        <w:tc>
          <w:tcPr>
            <w:tcW w:w="1994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DA5EF7" w:rsidRDefault="00DD6512" w:rsidP="00A3677B">
            <w:pPr>
              <w:rPr>
                <w:color w:val="000000"/>
              </w:rPr>
            </w:pPr>
          </w:p>
        </w:tc>
        <w:tc>
          <w:tcPr>
            <w:tcW w:w="35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8D2834" w:rsidRDefault="00DD6512" w:rsidP="00B02E09">
            <w:pPr>
              <w:rPr>
                <w:b/>
                <w:bCs/>
                <w:color w:val="000000"/>
              </w:rPr>
            </w:pPr>
            <w:r w:rsidRPr="008D2834">
              <w:rPr>
                <w:b/>
                <w:bCs/>
                <w:color w:val="000000"/>
              </w:rPr>
              <w:t>Итоговое повторение.</w:t>
            </w:r>
          </w:p>
        </w:tc>
        <w:tc>
          <w:tcPr>
            <w:tcW w:w="708" w:type="dxa"/>
            <w:vMerge w:val="restart"/>
            <w:shd w:val="clear" w:color="auto" w:fill="FFFFFF"/>
            <w:vAlign w:val="center"/>
          </w:tcPr>
          <w:p w:rsidR="00DD6512" w:rsidRPr="00DA5EF7" w:rsidRDefault="002D51F3" w:rsidP="00B02E09">
            <w:pPr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3406" w:type="dxa"/>
            <w:gridSpan w:val="6"/>
            <w:vMerge w:val="restart"/>
            <w:shd w:val="clear" w:color="auto" w:fill="FFFFFF"/>
            <w:vAlign w:val="center"/>
          </w:tcPr>
          <w:p w:rsidR="00DD6512" w:rsidRPr="00DA5EF7" w:rsidRDefault="00DD6512" w:rsidP="00B02E09">
            <w:pPr>
              <w:rPr>
                <w:color w:val="000000"/>
              </w:rPr>
            </w:pPr>
          </w:p>
        </w:tc>
        <w:tc>
          <w:tcPr>
            <w:tcW w:w="481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Default="00DD6512" w:rsidP="00B02E09">
            <w:pPr>
              <w:jc w:val="center"/>
              <w:rPr>
                <w:color w:val="000000"/>
              </w:rPr>
            </w:pPr>
          </w:p>
        </w:tc>
      </w:tr>
      <w:tr w:rsidR="00DD6512" w:rsidTr="00DD6512">
        <w:trPr>
          <w:gridBefore w:val="1"/>
          <w:wBefore w:w="41" w:type="dxa"/>
          <w:trHeight w:val="276"/>
        </w:trPr>
        <w:tc>
          <w:tcPr>
            <w:tcW w:w="7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Default="00DD6512" w:rsidP="00B02E09">
            <w:pPr>
              <w:rPr>
                <w:color w:val="000000"/>
              </w:rPr>
            </w:pPr>
          </w:p>
        </w:tc>
        <w:tc>
          <w:tcPr>
            <w:tcW w:w="1994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DA5EF7" w:rsidRDefault="00DD6512" w:rsidP="00A3677B">
            <w:pPr>
              <w:rPr>
                <w:color w:val="000000"/>
              </w:rPr>
            </w:pPr>
          </w:p>
        </w:tc>
        <w:tc>
          <w:tcPr>
            <w:tcW w:w="353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Pr="008D2834" w:rsidRDefault="00DD6512" w:rsidP="00B02E09">
            <w:pPr>
              <w:rPr>
                <w:b/>
                <w:bCs/>
                <w:color w:val="000000"/>
              </w:rPr>
            </w:pPr>
          </w:p>
        </w:tc>
        <w:tc>
          <w:tcPr>
            <w:tcW w:w="708" w:type="dxa"/>
            <w:vMerge/>
            <w:shd w:val="clear" w:color="auto" w:fill="FFFFFF"/>
            <w:vAlign w:val="center"/>
          </w:tcPr>
          <w:p w:rsidR="00DD6512" w:rsidRPr="00DA5EF7" w:rsidRDefault="00DD6512" w:rsidP="00B02E09">
            <w:pPr>
              <w:rPr>
                <w:color w:val="000000"/>
              </w:rPr>
            </w:pPr>
          </w:p>
        </w:tc>
        <w:tc>
          <w:tcPr>
            <w:tcW w:w="3406" w:type="dxa"/>
            <w:gridSpan w:val="6"/>
            <w:vMerge/>
            <w:shd w:val="clear" w:color="auto" w:fill="FFFFFF"/>
            <w:vAlign w:val="center"/>
          </w:tcPr>
          <w:p w:rsidR="00DD6512" w:rsidRPr="00DA5EF7" w:rsidRDefault="00DD6512" w:rsidP="00B02E09">
            <w:pPr>
              <w:rPr>
                <w:color w:val="000000"/>
              </w:rPr>
            </w:pPr>
          </w:p>
        </w:tc>
        <w:tc>
          <w:tcPr>
            <w:tcW w:w="4816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D6512" w:rsidRDefault="00DD6512" w:rsidP="00B02E09">
            <w:pPr>
              <w:jc w:val="center"/>
              <w:rPr>
                <w:color w:val="000000"/>
              </w:rPr>
            </w:pPr>
          </w:p>
        </w:tc>
      </w:tr>
    </w:tbl>
    <w:p w:rsidR="00803023" w:rsidRDefault="00803023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7A1F3C" w:rsidRDefault="007A1F3C"/>
    <w:p w:rsidR="0041191F" w:rsidRDefault="0041191F"/>
    <w:p w:rsidR="00BD738E" w:rsidRPr="00BD738E" w:rsidRDefault="00BD738E" w:rsidP="00BD738E">
      <w:pPr>
        <w:rPr>
          <w:b/>
          <w:u w:val="single"/>
        </w:rPr>
      </w:pPr>
      <w:proofErr w:type="gramStart"/>
      <w:r w:rsidRPr="00BD738E">
        <w:rPr>
          <w:b/>
          <w:u w:val="single"/>
        </w:rPr>
        <w:lastRenderedPageBreak/>
        <w:t>КОНТРОЛЬНЫЕ  РАБОТЫ</w:t>
      </w:r>
      <w:proofErr w:type="gramEnd"/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Контрольная работа №1 Тригонометрические функции числового аргумента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>. Вычислите    а</w:t>
      </w:r>
      <w:proofErr w:type="gramStart"/>
      <w:r w:rsidRPr="00BD738E">
        <w:t xml:space="preserve">) </w:t>
      </w:r>
      <w:r w:rsidRPr="00BD738E"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1pt;height:29.9pt" o:ole="">
            <v:imagedata r:id="rId6" o:title=""/>
          </v:shape>
          <o:OLEObject Type="Embed" ProgID="Equation.DSMT4" ShapeID="_x0000_i1025" DrawAspect="Content" ObjectID="_1617355354" r:id="rId7"/>
        </w:object>
      </w:r>
      <w:r w:rsidRPr="00BD738E">
        <w:t>;</w:t>
      </w:r>
      <w:proofErr w:type="gramEnd"/>
      <w:r w:rsidRPr="00BD738E">
        <w:t xml:space="preserve"> б) </w:t>
      </w:r>
      <w:r w:rsidRPr="00BD738E">
        <w:rPr>
          <w:lang w:val="en-US"/>
        </w:rPr>
        <w:t>sin</w:t>
      </w:r>
      <w:r w:rsidRPr="00BD738E">
        <w:t xml:space="preserve"> (-1560</w:t>
      </w:r>
      <w:r w:rsidRPr="00BD738E">
        <w:rPr>
          <w:vertAlign w:val="superscript"/>
          <w:lang w:val="en-US"/>
        </w:rPr>
        <w:t>o</w:t>
      </w:r>
      <w:r w:rsidRPr="00BD738E">
        <w:t>).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Найдите значение выражения   </w:t>
      </w:r>
      <w:r w:rsidRPr="00BD738E">
        <w:rPr>
          <w:i/>
        </w:rPr>
        <w:t>2с</w:t>
      </w:r>
      <w:proofErr w:type="spellStart"/>
      <w:r w:rsidRPr="00BD738E">
        <w:rPr>
          <w:i/>
          <w:lang w:val="en-US"/>
        </w:rPr>
        <w:t>tg</w:t>
      </w:r>
      <w:proofErr w:type="spellEnd"/>
      <w:r w:rsidRPr="00BD738E">
        <w:rPr>
          <w:i/>
          <w:lang w:val="en-US"/>
        </w:rPr>
        <w:object w:dxaOrig="1160" w:dyaOrig="780">
          <v:shape id="_x0000_i1026" type="#_x0000_t75" style="width:48.2pt;height:29.9pt" o:ole="">
            <v:imagedata r:id="rId8" o:title=""/>
          </v:shape>
          <o:OLEObject Type="Embed" ProgID="Equation.3" ShapeID="_x0000_i1026" DrawAspect="Content" ObjectID="_1617355355" r:id="rId9"/>
        </w:object>
      </w:r>
      <w:r w:rsidRPr="00BD738E">
        <w:rPr>
          <w:i/>
        </w:rPr>
        <w:t>·</w:t>
      </w:r>
      <w:proofErr w:type="spellStart"/>
      <w:r w:rsidRPr="00BD738E">
        <w:rPr>
          <w:i/>
          <w:lang w:val="en-US"/>
        </w:rPr>
        <w:t>tg</w:t>
      </w:r>
      <w:proofErr w:type="spellEnd"/>
      <w:r w:rsidRPr="00BD738E">
        <w:rPr>
          <w:i/>
          <w:lang w:val="en-US"/>
        </w:rPr>
        <w:object w:dxaOrig="1160" w:dyaOrig="780">
          <v:shape id="_x0000_i1027" type="#_x0000_t75" style="width:48.2pt;height:36pt" o:ole="">
            <v:imagedata r:id="rId10" o:title=""/>
          </v:shape>
          <o:OLEObject Type="Embed" ProgID="Equation.3" ShapeID="_x0000_i1027" DrawAspect="Content" ObjectID="_1617355356" r:id="rId11"/>
        </w:object>
      </w:r>
      <w:r w:rsidRPr="00BD738E">
        <w:rPr>
          <w:i/>
        </w:rPr>
        <w:t>·</w:t>
      </w:r>
      <w:proofErr w:type="spellStart"/>
      <w:r w:rsidRPr="00BD738E">
        <w:rPr>
          <w:i/>
          <w:lang w:val="en-US"/>
        </w:rPr>
        <w:t>ctg</w:t>
      </w:r>
      <w:proofErr w:type="spellEnd"/>
      <w:r w:rsidRPr="00BD738E">
        <w:rPr>
          <w:i/>
        </w:rPr>
        <w:t>4</w:t>
      </w:r>
      <w:r w:rsidRPr="00BD738E">
        <w:rPr>
          <w:i/>
          <w:lang w:val="en-US"/>
        </w:rPr>
        <w:t>α</w:t>
      </w:r>
      <w:r w:rsidRPr="00BD738E">
        <w:rPr>
          <w:i/>
        </w:rPr>
        <w:t xml:space="preserve">   </w:t>
      </w:r>
      <w:r w:rsidRPr="00BD738E">
        <w:t xml:space="preserve">при </w:t>
      </w:r>
      <w:r w:rsidRPr="00BD738E">
        <w:rPr>
          <w:i/>
        </w:rPr>
        <w:t xml:space="preserve">  </w:t>
      </w:r>
      <w:r w:rsidRPr="00BD738E">
        <w:rPr>
          <w:i/>
          <w:lang w:val="en-US"/>
        </w:rPr>
        <w:t>α</w:t>
      </w:r>
      <w:r w:rsidRPr="00BD738E">
        <w:rPr>
          <w:i/>
        </w:rPr>
        <w:t>=</w:t>
      </w:r>
      <w:r w:rsidRPr="00BD738E">
        <w:rPr>
          <w:i/>
        </w:rPr>
        <w:object w:dxaOrig="300" w:dyaOrig="720">
          <v:shape id="_x0000_i1028" type="#_x0000_t75" style="width:18.3pt;height:36pt" o:ole="">
            <v:imagedata r:id="rId12" o:title=""/>
          </v:shape>
          <o:OLEObject Type="Embed" ProgID="Equation.3" ShapeID="_x0000_i1028" DrawAspect="Content" ObjectID="_1617355357" r:id="rId13"/>
        </w:object>
      </w:r>
      <w:r w:rsidRPr="00BD738E">
        <w:rPr>
          <w:i/>
        </w:rPr>
        <w:t>.</w:t>
      </w:r>
    </w:p>
    <w:p w:rsidR="00BD738E" w:rsidRPr="00BD738E" w:rsidRDefault="00BD738E" w:rsidP="00BD738E">
      <w:pPr>
        <w:rPr>
          <w:b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Упростите выражение     </w:t>
      </w:r>
      <w:r w:rsidRPr="00BD738E">
        <w:object w:dxaOrig="3060" w:dyaOrig="760">
          <v:shape id="_x0000_i1029" type="#_x0000_t75" style="width:126.3pt;height:29.9pt" o:ole="">
            <v:imagedata r:id="rId14" o:title=""/>
          </v:shape>
          <o:OLEObject Type="Embed" ProgID="Equation.3" ShapeID="_x0000_i1029" DrawAspect="Content" ObjectID="_1617355358" r:id="rId15"/>
        </w:object>
      </w:r>
    </w:p>
    <w:p w:rsidR="00BD738E" w:rsidRPr="00BD738E" w:rsidRDefault="00BD738E" w:rsidP="00BD738E">
      <w:pPr>
        <w:rPr>
          <w:bCs/>
        </w:rPr>
      </w:pPr>
      <w:r w:rsidRPr="00BD738E">
        <w:t xml:space="preserve">4. </w:t>
      </w:r>
      <w:r w:rsidRPr="00BD738E">
        <w:rPr>
          <w:bCs/>
        </w:rPr>
        <w:t xml:space="preserve">Упростите выражение     </w:t>
      </w:r>
      <w:r w:rsidRPr="00BD738E">
        <w:rPr>
          <w:bCs/>
        </w:rPr>
        <w:object w:dxaOrig="3760" w:dyaOrig="440">
          <v:shape id="_x0000_i1030" type="#_x0000_t75" style="width:180pt;height:23.8pt" o:ole="">
            <v:imagedata r:id="rId16" o:title=""/>
          </v:shape>
          <o:OLEObject Type="Embed" ProgID="Equation.3" ShapeID="_x0000_i1030" DrawAspect="Content" ObjectID="_1617355359" r:id="rId17"/>
        </w:object>
      </w:r>
    </w:p>
    <w:p w:rsidR="00BD738E" w:rsidRPr="00BD738E" w:rsidRDefault="00BD738E" w:rsidP="00BD738E"/>
    <w:p w:rsidR="00BD738E" w:rsidRPr="00BD738E" w:rsidRDefault="00BD738E" w:rsidP="00BD738E">
      <w:r w:rsidRPr="00BD738E">
        <w:t xml:space="preserve">5. Найдите координаты точек пересечения с осями координат графика функции   </w:t>
      </w:r>
      <w:proofErr w:type="gramStart"/>
      <w:r w:rsidRPr="00BD738E">
        <w:t xml:space="preserve">  </w:t>
      </w:r>
      <w:r w:rsidRPr="00BD738E">
        <w:object w:dxaOrig="1180" w:dyaOrig="320">
          <v:shape id="_x0000_i1031" type="#_x0000_t75" style="width:1in;height:18.3pt" o:ole="">
            <v:imagedata r:id="rId18" o:title=""/>
          </v:shape>
          <o:OLEObject Type="Embed" ProgID="Equation.3" ShapeID="_x0000_i1031" DrawAspect="Content" ObjectID="_1617355360" r:id="rId19"/>
        </w:object>
      </w:r>
      <w:r w:rsidRPr="00BD738E">
        <w:t>.</w:t>
      </w:r>
      <w:proofErr w:type="gramEnd"/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2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>. Вычислите   а</w:t>
      </w:r>
      <w:proofErr w:type="gramStart"/>
      <w:r w:rsidRPr="00BD738E">
        <w:t xml:space="preserve">) </w:t>
      </w:r>
      <w:r w:rsidRPr="00BD738E">
        <w:object w:dxaOrig="820" w:dyaOrig="620">
          <v:shape id="_x0000_i1032" type="#_x0000_t75" style="width:48.2pt;height:36pt" o:ole="">
            <v:imagedata r:id="rId20" o:title=""/>
          </v:shape>
          <o:OLEObject Type="Embed" ProgID="Equation.DSMT4" ShapeID="_x0000_i1032" DrawAspect="Content" ObjectID="_1617355361" r:id="rId21"/>
        </w:object>
      </w:r>
      <w:r w:rsidRPr="00BD738E">
        <w:t>;</w:t>
      </w:r>
      <w:proofErr w:type="gramEnd"/>
      <w:r w:rsidRPr="00BD738E">
        <w:t xml:space="preserve">  б) </w:t>
      </w:r>
      <w:proofErr w:type="spellStart"/>
      <w:r w:rsidRPr="00BD738E">
        <w:rPr>
          <w:lang w:val="en-US"/>
        </w:rPr>
        <w:t>cos</w:t>
      </w:r>
      <w:proofErr w:type="spellEnd"/>
      <w:r w:rsidRPr="00BD738E">
        <w:t xml:space="preserve"> 3660</w:t>
      </w:r>
      <w:r w:rsidRPr="00BD738E">
        <w:rPr>
          <w:vertAlign w:val="superscript"/>
          <w:lang w:val="en-US"/>
        </w:rPr>
        <w:t>o</w:t>
      </w:r>
      <w:r w:rsidRPr="00BD738E">
        <w:t>.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</w:t>
      </w:r>
      <w:r w:rsidRPr="00BD738E">
        <w:rPr>
          <w:bCs/>
        </w:rPr>
        <w:t xml:space="preserve">Упростите выражение     </w:t>
      </w:r>
      <w:r w:rsidRPr="00BD738E">
        <w:rPr>
          <w:bCs/>
        </w:rPr>
        <w:object w:dxaOrig="3640" w:dyaOrig="440">
          <v:shape id="_x0000_i1033" type="#_x0000_t75" style="width:180pt;height:23.8pt" o:ole="">
            <v:imagedata r:id="rId22" o:title=""/>
          </v:shape>
          <o:OLEObject Type="Embed" ProgID="Equation.3" ShapeID="_x0000_i1033" DrawAspect="Content" ObjectID="_1617355362" r:id="rId23"/>
        </w:object>
      </w:r>
    </w:p>
    <w:p w:rsidR="00BD738E" w:rsidRPr="00BD738E" w:rsidRDefault="00BD738E" w:rsidP="00BD738E">
      <w:pPr>
        <w:rPr>
          <w:i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значение выражения   </w:t>
      </w:r>
      <w:proofErr w:type="spellStart"/>
      <w:r w:rsidRPr="00BD738E">
        <w:rPr>
          <w:i/>
          <w:lang w:val="en-US"/>
        </w:rPr>
        <w:t>cos</w:t>
      </w:r>
      <w:proofErr w:type="spellEnd"/>
      <w:r w:rsidRPr="00BD738E">
        <w:object w:dxaOrig="420" w:dyaOrig="720">
          <v:shape id="_x0000_i1034" type="#_x0000_t75" style="width:23.8pt;height:36pt" o:ole="">
            <v:imagedata r:id="rId24" o:title=""/>
          </v:shape>
          <o:OLEObject Type="Embed" ProgID="Equation.3" ShapeID="_x0000_i1034" DrawAspect="Content" ObjectID="_1617355363" r:id="rId25"/>
        </w:object>
      </w:r>
      <w:r w:rsidRPr="00BD738E">
        <w:rPr>
          <w:i/>
        </w:rPr>
        <w:t xml:space="preserve"> - </w:t>
      </w:r>
      <w:r w:rsidRPr="00BD738E">
        <w:rPr>
          <w:i/>
          <w:lang w:val="en-US"/>
        </w:rPr>
        <w:t>sin</w:t>
      </w:r>
      <w:r w:rsidRPr="00BD738E">
        <w:object w:dxaOrig="540" w:dyaOrig="720">
          <v:shape id="_x0000_i1035" type="#_x0000_t75" style="width:29.9pt;height:36pt" o:ole="">
            <v:imagedata r:id="rId26" o:title=""/>
          </v:shape>
          <o:OLEObject Type="Embed" ProgID="Equation.3" ShapeID="_x0000_i1035" DrawAspect="Content" ObjectID="_1617355364" r:id="rId27"/>
        </w:object>
      </w:r>
      <w:r w:rsidRPr="00BD738E">
        <w:rPr>
          <w:i/>
        </w:rPr>
        <w:t>.</w:t>
      </w:r>
    </w:p>
    <w:p w:rsidR="00BD738E" w:rsidRPr="00BD738E" w:rsidRDefault="00BD738E" w:rsidP="00BD738E">
      <w:pPr>
        <w:rPr>
          <w:bCs/>
          <w:i/>
        </w:rPr>
      </w:pPr>
      <w:r w:rsidRPr="00BD738E">
        <w:t xml:space="preserve">4. </w:t>
      </w:r>
      <w:r w:rsidRPr="00BD738E">
        <w:rPr>
          <w:bCs/>
        </w:rPr>
        <w:t xml:space="preserve">Упростите выражение     </w:t>
      </w:r>
      <w:r w:rsidRPr="00BD738E">
        <w:rPr>
          <w:bCs/>
          <w:i/>
        </w:rPr>
        <w:t>6</w:t>
      </w:r>
      <w:proofErr w:type="spellStart"/>
      <w:r w:rsidRPr="00BD738E">
        <w:rPr>
          <w:bCs/>
          <w:i/>
          <w:lang w:val="en-US"/>
        </w:rPr>
        <w:t>tgx</w:t>
      </w:r>
      <w:proofErr w:type="spellEnd"/>
      <w:r w:rsidRPr="00BD738E">
        <w:rPr>
          <w:bCs/>
          <w:i/>
        </w:rPr>
        <w:t xml:space="preserve"> – </w:t>
      </w:r>
      <w:proofErr w:type="gramStart"/>
      <w:r w:rsidRPr="00BD738E">
        <w:rPr>
          <w:bCs/>
          <w:i/>
        </w:rPr>
        <w:t xml:space="preserve">1,  </w:t>
      </w:r>
      <w:r w:rsidRPr="00BD738E">
        <w:rPr>
          <w:bCs/>
        </w:rPr>
        <w:t>если</w:t>
      </w:r>
      <w:proofErr w:type="gramEnd"/>
      <w:r w:rsidRPr="00BD738E">
        <w:rPr>
          <w:bCs/>
        </w:rPr>
        <w:t xml:space="preserve">   </w:t>
      </w:r>
      <w:proofErr w:type="spellStart"/>
      <w:r w:rsidRPr="00BD738E">
        <w:rPr>
          <w:bCs/>
          <w:i/>
          <w:lang w:val="en-US"/>
        </w:rPr>
        <w:t>ctgx</w:t>
      </w:r>
      <w:proofErr w:type="spellEnd"/>
      <w:r w:rsidRPr="00BD738E">
        <w:rPr>
          <w:bCs/>
          <w:i/>
        </w:rPr>
        <w:t xml:space="preserve"> = 3.</w:t>
      </w:r>
    </w:p>
    <w:p w:rsidR="00BD738E" w:rsidRPr="00BD738E" w:rsidRDefault="00BD738E" w:rsidP="00BD738E">
      <w:pPr>
        <w:rPr>
          <w:bCs/>
          <w:i/>
        </w:rPr>
      </w:pPr>
    </w:p>
    <w:p w:rsidR="00BD738E" w:rsidRPr="00BD738E" w:rsidRDefault="00BD738E" w:rsidP="00BD738E">
      <w:r w:rsidRPr="00BD738E">
        <w:t xml:space="preserve">5. Найдите координаты точек пересечения с осями координат графика функции   </w:t>
      </w:r>
      <w:proofErr w:type="gramStart"/>
      <w:r w:rsidRPr="00BD738E">
        <w:t xml:space="preserve">  </w:t>
      </w:r>
      <w:r w:rsidRPr="00BD738E">
        <w:object w:dxaOrig="1219" w:dyaOrig="320">
          <v:shape id="_x0000_i1036" type="#_x0000_t75" style="width:78.1pt;height:18.3pt" o:ole="">
            <v:imagedata r:id="rId28" o:title=""/>
          </v:shape>
          <o:OLEObject Type="Embed" ProgID="Equation.3" ShapeID="_x0000_i1036" DrawAspect="Content" ObjectID="_1617355365" r:id="rId29"/>
        </w:object>
      </w:r>
      <w:r w:rsidRPr="00BD738E">
        <w:t>.</w:t>
      </w:r>
      <w:proofErr w:type="gramEnd"/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Контрольная работа №2. Свойства функций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область определения каждой из </w:t>
      </w:r>
      <w:proofErr w:type="gramStart"/>
      <w:r w:rsidRPr="00BD738E">
        <w:t xml:space="preserve">функций:   </w:t>
      </w:r>
      <w:proofErr w:type="gramEnd"/>
      <w:r w:rsidRPr="00BD738E">
        <w:t xml:space="preserve">  </w:t>
      </w:r>
      <w:r w:rsidRPr="00BD738E">
        <w:object w:dxaOrig="4340" w:dyaOrig="620">
          <v:shape id="_x0000_i1037" type="#_x0000_t75" style="width:3in;height:29.9pt" o:ole="">
            <v:imagedata r:id="rId30" o:title=""/>
          </v:shape>
          <o:OLEObject Type="Embed" ProgID="Equation.DSMT4" ShapeID="_x0000_i1037" DrawAspect="Content" ObjectID="_1617355366" r:id="rId31"/>
        </w:object>
      </w:r>
      <w:r w:rsidRPr="00BD738E">
        <w:t>.</w:t>
      </w:r>
    </w:p>
    <w:p w:rsidR="00BD738E" w:rsidRPr="00BD738E" w:rsidRDefault="00BD738E" w:rsidP="00BD738E">
      <w:r w:rsidRPr="00BD738E">
        <w:lastRenderedPageBreak/>
        <w:t>2</w:t>
      </w:r>
      <w:r w:rsidRPr="00BD738E">
        <w:rPr>
          <w:vertAlign w:val="superscript"/>
        </w:rPr>
        <w:t>0</w:t>
      </w:r>
      <w:r w:rsidRPr="00BD738E">
        <w:t xml:space="preserve">. Определите, </w:t>
      </w:r>
      <w:proofErr w:type="gramStart"/>
      <w:r w:rsidRPr="00BD738E">
        <w:t>является  ли</w:t>
      </w:r>
      <w:proofErr w:type="gramEnd"/>
      <w:r w:rsidRPr="00BD738E">
        <w:t xml:space="preserve">  функция  </w:t>
      </w:r>
      <w:r w:rsidRPr="00BD738E">
        <w:object w:dxaOrig="2000" w:dyaOrig="620">
          <v:shape id="_x0000_i1038" type="#_x0000_t75" style="width:108pt;height:36pt" o:ole="">
            <v:imagedata r:id="rId32" o:title=""/>
          </v:shape>
          <o:OLEObject Type="Embed" ProgID="Equation.DSMT4" ShapeID="_x0000_i1038" DrawAspect="Content" ObjectID="_1617355367" r:id="rId33"/>
        </w:object>
      </w:r>
      <w:r w:rsidRPr="00BD738E">
        <w:t>четной или нечетной?</w:t>
      </w:r>
    </w:p>
    <w:p w:rsidR="00BD738E" w:rsidRPr="00BD738E" w:rsidRDefault="00BD738E" w:rsidP="00BD738E">
      <w:r w:rsidRPr="00BD738E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09135</wp:posOffset>
            </wp:positionH>
            <wp:positionV relativeFrom="paragraph">
              <wp:posOffset>10160</wp:posOffset>
            </wp:positionV>
            <wp:extent cx="1428750" cy="1428750"/>
            <wp:effectExtent l="0" t="0" r="0" b="0"/>
            <wp:wrapSquare wrapText="bothSides"/>
            <wp:docPr id="2" name="Рисунок 2" descr="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4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D738E" w:rsidRPr="00BD738E" w:rsidRDefault="00BD738E" w:rsidP="00BD738E"/>
    <w:p w:rsidR="00BD738E" w:rsidRPr="00BD738E" w:rsidRDefault="00BD738E" w:rsidP="00BD738E">
      <w:pPr>
        <w:rPr>
          <w:bCs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</w:t>
      </w:r>
      <w:r w:rsidRPr="00BD738E">
        <w:rPr>
          <w:bCs/>
        </w:rPr>
        <w:t xml:space="preserve">Найдите область определения функции </w:t>
      </w:r>
      <w:proofErr w:type="gramStart"/>
      <w:r w:rsidRPr="00BD738E">
        <w:rPr>
          <w:bCs/>
        </w:rPr>
        <w:t xml:space="preserve">  </w:t>
      </w:r>
      <w:r w:rsidRPr="00BD738E">
        <w:object w:dxaOrig="1579" w:dyaOrig="620">
          <v:shape id="_x0000_i1039" type="#_x0000_t75" style="width:90.3pt;height:36pt" o:ole="">
            <v:imagedata r:id="rId35" o:title=""/>
          </v:shape>
          <o:OLEObject Type="Embed" ProgID="Equation.DSMT4" ShapeID="_x0000_i1039" DrawAspect="Content" ObjectID="_1617355368" r:id="rId36"/>
        </w:object>
      </w:r>
      <w:r w:rsidRPr="00BD738E">
        <w:t>.</w:t>
      </w:r>
      <w:proofErr w:type="gramEnd"/>
    </w:p>
    <w:p w:rsidR="00BD738E" w:rsidRPr="00BD738E" w:rsidRDefault="00BD738E" w:rsidP="00BD738E">
      <w:r w:rsidRPr="00BD738E">
        <w:t>4. Проведите по общей схеме исследование функции, заданной графиком, изображенным на рисунке.</w:t>
      </w:r>
    </w:p>
    <w:p w:rsidR="00BD738E" w:rsidRPr="00BD738E" w:rsidRDefault="00BD738E" w:rsidP="00BD738E"/>
    <w:p w:rsidR="00BD738E" w:rsidRPr="00BD738E" w:rsidRDefault="00BD738E" w:rsidP="00BD738E">
      <w:pPr>
        <w:rPr>
          <w:b/>
        </w:rPr>
      </w:pPr>
      <w:r w:rsidRPr="00BD738E">
        <w:t xml:space="preserve">5. Исследуйте функцию </w:t>
      </w:r>
      <w:r w:rsidRPr="00BD738E">
        <w:object w:dxaOrig="1880" w:dyaOrig="680">
          <v:shape id="_x0000_i1040" type="#_x0000_t75" style="width:108pt;height:42.1pt" o:ole="">
            <v:imagedata r:id="rId37" o:title=""/>
          </v:shape>
          <o:OLEObject Type="Embed" ProgID="Equation.DSMT4" ShapeID="_x0000_i1040" DrawAspect="Content" ObjectID="_1617355369" r:id="rId38"/>
        </w:object>
      </w:r>
      <w:r w:rsidRPr="00BD738E">
        <w:t>и постройте ее график.</w:t>
      </w:r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2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область определения каждой из </w:t>
      </w:r>
      <w:proofErr w:type="gramStart"/>
      <w:r w:rsidRPr="00BD738E">
        <w:t xml:space="preserve">функций:   </w:t>
      </w:r>
      <w:proofErr w:type="gramEnd"/>
      <w:r w:rsidRPr="00BD738E">
        <w:t xml:space="preserve">  </w:t>
      </w:r>
      <w:r w:rsidRPr="00BD738E">
        <w:object w:dxaOrig="4300" w:dyaOrig="660">
          <v:shape id="_x0000_i1041" type="#_x0000_t75" style="width:252pt;height:36pt" o:ole="">
            <v:imagedata r:id="rId39" o:title=""/>
          </v:shape>
          <o:OLEObject Type="Embed" ProgID="Equation.DSMT4" ShapeID="_x0000_i1041" DrawAspect="Content" ObjectID="_1617355370" r:id="rId40"/>
        </w:object>
      </w:r>
      <w:r w:rsidRPr="00BD738E">
        <w:t>.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Определите, </w:t>
      </w:r>
      <w:proofErr w:type="gramStart"/>
      <w:r w:rsidRPr="00BD738E">
        <w:t>является  ли</w:t>
      </w:r>
      <w:proofErr w:type="gramEnd"/>
      <w:r w:rsidRPr="00BD738E">
        <w:t xml:space="preserve">  функция  </w:t>
      </w:r>
      <w:r w:rsidRPr="00BD738E">
        <w:object w:dxaOrig="1900" w:dyaOrig="360">
          <v:shape id="_x0000_i1042" type="#_x0000_t75" style="width:108pt;height:23.8pt" o:ole="">
            <v:imagedata r:id="rId41" o:title=""/>
          </v:shape>
          <o:OLEObject Type="Embed" ProgID="Equation.DSMT4" ShapeID="_x0000_i1042" DrawAspect="Content" ObjectID="_1617355371" r:id="rId42"/>
        </w:object>
      </w:r>
      <w:r w:rsidRPr="00BD738E">
        <w:t>четной или нечетной?</w:t>
      </w:r>
    </w:p>
    <w:p w:rsidR="00BD738E" w:rsidRPr="00BD738E" w:rsidRDefault="00BD738E" w:rsidP="00BD738E">
      <w:r w:rsidRPr="00BD738E"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28210</wp:posOffset>
            </wp:positionH>
            <wp:positionV relativeFrom="paragraph">
              <wp:posOffset>10795</wp:posOffset>
            </wp:positionV>
            <wp:extent cx="1428750" cy="1428750"/>
            <wp:effectExtent l="0" t="0" r="0" b="0"/>
            <wp:wrapSquare wrapText="bothSides"/>
            <wp:docPr id="1" name="Рисунок 1" descr="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44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D738E" w:rsidRPr="00BD738E" w:rsidRDefault="00BD738E" w:rsidP="00BD738E">
      <w:pPr>
        <w:rPr>
          <w:bCs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</w:t>
      </w:r>
      <w:r w:rsidRPr="00BD738E">
        <w:rPr>
          <w:bCs/>
        </w:rPr>
        <w:t xml:space="preserve">Найдите область определения функции </w:t>
      </w:r>
      <w:proofErr w:type="gramStart"/>
      <w:r w:rsidRPr="00BD738E">
        <w:rPr>
          <w:bCs/>
        </w:rPr>
        <w:t xml:space="preserve">  </w:t>
      </w:r>
      <w:r w:rsidRPr="00BD738E">
        <w:object w:dxaOrig="1540" w:dyaOrig="620">
          <v:shape id="_x0000_i1043" type="#_x0000_t75" style="width:90.3pt;height:36pt" o:ole="">
            <v:imagedata r:id="rId44" o:title=""/>
          </v:shape>
          <o:OLEObject Type="Embed" ProgID="Equation.DSMT4" ShapeID="_x0000_i1043" DrawAspect="Content" ObjectID="_1617355372" r:id="rId45"/>
        </w:object>
      </w:r>
      <w:r w:rsidRPr="00BD738E">
        <w:t>.</w:t>
      </w:r>
      <w:proofErr w:type="gramEnd"/>
    </w:p>
    <w:p w:rsidR="00BD738E" w:rsidRPr="00BD738E" w:rsidRDefault="00BD738E" w:rsidP="00BD738E">
      <w:r w:rsidRPr="00BD738E">
        <w:t>4. Проведите по общей схеме исследование функции, заданной графиком, изображенным на рисунке.</w:t>
      </w:r>
    </w:p>
    <w:p w:rsidR="00BD738E" w:rsidRPr="00BD738E" w:rsidRDefault="00BD738E" w:rsidP="00BD738E">
      <w:pPr>
        <w:rPr>
          <w:b/>
        </w:rPr>
      </w:pPr>
      <w:r w:rsidRPr="00BD738E">
        <w:t xml:space="preserve">5. Исследуйте функцию </w:t>
      </w:r>
      <w:r w:rsidRPr="00BD738E">
        <w:object w:dxaOrig="1920" w:dyaOrig="680">
          <v:shape id="_x0000_i1044" type="#_x0000_t75" style="width:114.1pt;height:42.1pt" o:ole="">
            <v:imagedata r:id="rId46" o:title=""/>
          </v:shape>
          <o:OLEObject Type="Embed" ProgID="Equation.DSMT4" ShapeID="_x0000_i1044" DrawAspect="Content" ObjectID="_1617355373" r:id="rId47"/>
        </w:object>
      </w:r>
      <w:r w:rsidRPr="00BD738E">
        <w:t>и постройте ее график.</w:t>
      </w:r>
    </w:p>
    <w:p w:rsidR="00BD738E" w:rsidRPr="00BD738E" w:rsidRDefault="00BD738E" w:rsidP="00BD738E"/>
    <w:p w:rsidR="00BD738E" w:rsidRPr="00BD738E" w:rsidRDefault="00BD738E" w:rsidP="00BD738E">
      <w:pPr>
        <w:rPr>
          <w:b/>
        </w:rPr>
      </w:pPr>
      <w:r w:rsidRPr="00BD738E">
        <w:rPr>
          <w:b/>
        </w:rPr>
        <w:t>Контрольная работа №3 Тригонометрические уравнения и неравенства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r w:rsidRPr="00BD738E">
        <w:lastRenderedPageBreak/>
        <w:t>1</w:t>
      </w:r>
      <w:r w:rsidRPr="00BD738E">
        <w:rPr>
          <w:vertAlign w:val="superscript"/>
        </w:rPr>
        <w:t>0</w:t>
      </w:r>
      <w:r w:rsidRPr="00BD738E">
        <w:t xml:space="preserve">. Найдите значение </w:t>
      </w:r>
      <w:proofErr w:type="gramStart"/>
      <w:r w:rsidRPr="00BD738E">
        <w:t xml:space="preserve">выражения:   </w:t>
      </w:r>
      <w:proofErr w:type="gramEnd"/>
      <w:r w:rsidRPr="00BD738E">
        <w:t xml:space="preserve">   </w:t>
      </w:r>
      <w:r w:rsidRPr="00BD738E">
        <w:object w:dxaOrig="3700" w:dyaOrig="680">
          <v:shape id="_x0000_i1045" type="#_x0000_t75" style="width:3in;height:42.1pt" o:ole="">
            <v:imagedata r:id="rId48" o:title=""/>
          </v:shape>
          <o:OLEObject Type="Embed" ProgID="Equation.DSMT4" ShapeID="_x0000_i1045" DrawAspect="Content" ObjectID="_1617355374" r:id="rId49"/>
        </w:object>
      </w:r>
      <w:r w:rsidRPr="00BD738E">
        <w:t>.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Решите </w:t>
      </w:r>
      <w:proofErr w:type="gramStart"/>
      <w:r w:rsidRPr="00BD738E">
        <w:t xml:space="preserve">уравнение:   </w:t>
      </w:r>
      <w:proofErr w:type="gramEnd"/>
      <w:r w:rsidRPr="00BD738E">
        <w:t xml:space="preserve">         </w:t>
      </w:r>
      <w:r w:rsidRPr="00BD738E">
        <w:object w:dxaOrig="4640" w:dyaOrig="720">
          <v:shape id="_x0000_i1046" type="#_x0000_t75" style="width:270.3pt;height:42.1pt" o:ole="">
            <v:imagedata r:id="rId50" o:title=""/>
          </v:shape>
          <o:OLEObject Type="Embed" ProgID="Equation.DSMT4" ShapeID="_x0000_i1046" DrawAspect="Content" ObjectID="_1617355375" r:id="rId51"/>
        </w:object>
      </w:r>
    </w:p>
    <w:p w:rsidR="00BD738E" w:rsidRPr="00BD738E" w:rsidRDefault="00BD738E" w:rsidP="00BD738E"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Решите </w:t>
      </w:r>
      <w:proofErr w:type="gramStart"/>
      <w:r w:rsidRPr="00BD738E">
        <w:t xml:space="preserve">уравнение:   </w:t>
      </w:r>
      <w:proofErr w:type="gramEnd"/>
      <w:r w:rsidRPr="00BD738E">
        <w:t xml:space="preserve"> </w:t>
      </w:r>
      <w:r w:rsidRPr="00BD738E">
        <w:object w:dxaOrig="3900" w:dyaOrig="620">
          <v:shape id="_x0000_i1047" type="#_x0000_t75" style="width:228.2pt;height:36pt" o:ole="">
            <v:imagedata r:id="rId52" o:title=""/>
          </v:shape>
          <o:OLEObject Type="Embed" ProgID="Equation.DSMT4" ShapeID="_x0000_i1047" DrawAspect="Content" ObjectID="_1617355376" r:id="rId53"/>
        </w:object>
      </w:r>
      <w:r w:rsidRPr="00BD738E">
        <w:t>.</w:t>
      </w:r>
    </w:p>
    <w:p w:rsidR="00BD738E" w:rsidRPr="00BD738E" w:rsidRDefault="00BD738E" w:rsidP="00BD738E">
      <w:pPr>
        <w:rPr>
          <w:bCs/>
        </w:rPr>
      </w:pPr>
      <w:r w:rsidRPr="00BD738E">
        <w:t xml:space="preserve">4. Решите </w:t>
      </w:r>
      <w:proofErr w:type="gramStart"/>
      <w:r w:rsidRPr="00BD738E">
        <w:t xml:space="preserve">уравнение:   </w:t>
      </w:r>
      <w:proofErr w:type="gramEnd"/>
      <w:r w:rsidRPr="00BD738E">
        <w:t xml:space="preserve"> </w:t>
      </w:r>
      <w:r w:rsidRPr="00BD738E">
        <w:object w:dxaOrig="1980" w:dyaOrig="360">
          <v:shape id="_x0000_i1048" type="#_x0000_t75" style="width:114.1pt;height:23.8pt" o:ole="">
            <v:imagedata r:id="rId54" o:title=""/>
          </v:shape>
          <o:OLEObject Type="Embed" ProgID="Equation.DSMT4" ShapeID="_x0000_i1048" DrawAspect="Content" ObjectID="_1617355377" r:id="rId55"/>
        </w:object>
      </w:r>
      <w:r w:rsidRPr="00BD738E">
        <w:t>.</w:t>
      </w:r>
    </w:p>
    <w:p w:rsidR="00BD738E" w:rsidRPr="00BD738E" w:rsidRDefault="00BD738E" w:rsidP="00BD738E">
      <w:pPr>
        <w:rPr>
          <w:b/>
          <w:bCs/>
          <w:i/>
        </w:rPr>
      </w:pPr>
      <w:r w:rsidRPr="00BD738E">
        <w:t xml:space="preserve">5. Решите систему </w:t>
      </w:r>
      <w:proofErr w:type="gramStart"/>
      <w:r w:rsidRPr="00BD738E">
        <w:t xml:space="preserve">уравнений:   </w:t>
      </w:r>
      <w:proofErr w:type="gramEnd"/>
      <w:r w:rsidRPr="00BD738E">
        <w:object w:dxaOrig="1560" w:dyaOrig="1040">
          <v:shape id="_x0000_i1049" type="#_x0000_t75" style="width:90.3pt;height:59.8pt" o:ole="">
            <v:imagedata r:id="rId56" o:title=""/>
          </v:shape>
          <o:OLEObject Type="Embed" ProgID="Equation.DSMT4" ShapeID="_x0000_i1049" DrawAspect="Content" ObjectID="_1617355378" r:id="rId57"/>
        </w:objec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2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значение </w:t>
      </w:r>
      <w:proofErr w:type="gramStart"/>
      <w:r w:rsidRPr="00BD738E">
        <w:t xml:space="preserve">выражения:   </w:t>
      </w:r>
      <w:proofErr w:type="gramEnd"/>
      <w:r w:rsidRPr="00BD738E">
        <w:t xml:space="preserve">   </w:t>
      </w:r>
      <w:r w:rsidRPr="00BD738E">
        <w:object w:dxaOrig="4220" w:dyaOrig="800">
          <v:shape id="_x0000_i1050" type="#_x0000_t75" style="width:245.9pt;height:48.2pt" o:ole="">
            <v:imagedata r:id="rId58" o:title=""/>
          </v:shape>
          <o:OLEObject Type="Embed" ProgID="Equation.DSMT4" ShapeID="_x0000_i1050" DrawAspect="Content" ObjectID="_1617355379" r:id="rId59"/>
        </w:object>
      </w:r>
      <w:r w:rsidRPr="00BD738E">
        <w:t>.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Решите </w:t>
      </w:r>
      <w:proofErr w:type="gramStart"/>
      <w:r w:rsidRPr="00BD738E">
        <w:t xml:space="preserve">уравнение:   </w:t>
      </w:r>
      <w:proofErr w:type="gramEnd"/>
      <w:r w:rsidRPr="00BD738E">
        <w:t xml:space="preserve">         </w:t>
      </w:r>
      <w:r w:rsidRPr="00BD738E">
        <w:object w:dxaOrig="4020" w:dyaOrig="680">
          <v:shape id="_x0000_i1051" type="#_x0000_t75" style="width:233.7pt;height:42.1pt" o:ole="">
            <v:imagedata r:id="rId60" o:title=""/>
          </v:shape>
          <o:OLEObject Type="Embed" ProgID="Equation.DSMT4" ShapeID="_x0000_i1051" DrawAspect="Content" ObjectID="_1617355380" r:id="rId61"/>
        </w:object>
      </w:r>
      <w:r w:rsidRPr="00BD738E">
        <w:t>.</w:t>
      </w:r>
    </w:p>
    <w:p w:rsidR="00BD738E" w:rsidRPr="00BD738E" w:rsidRDefault="00BD738E" w:rsidP="00BD738E"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Решите </w:t>
      </w:r>
      <w:proofErr w:type="gramStart"/>
      <w:r w:rsidRPr="00BD738E">
        <w:t xml:space="preserve">уравнение:   </w:t>
      </w:r>
      <w:proofErr w:type="gramEnd"/>
      <w:r w:rsidRPr="00BD738E">
        <w:t xml:space="preserve"> </w:t>
      </w:r>
      <w:r w:rsidRPr="00BD738E">
        <w:object w:dxaOrig="4239" w:dyaOrig="620">
          <v:shape id="_x0000_i1052" type="#_x0000_t75" style="width:245.9pt;height:36pt" o:ole="">
            <v:imagedata r:id="rId62" o:title=""/>
          </v:shape>
          <o:OLEObject Type="Embed" ProgID="Equation.DSMT4" ShapeID="_x0000_i1052" DrawAspect="Content" ObjectID="_1617355381" r:id="rId63"/>
        </w:object>
      </w:r>
      <w:r w:rsidRPr="00BD738E">
        <w:t>.</w:t>
      </w:r>
    </w:p>
    <w:p w:rsidR="00BD738E" w:rsidRPr="00BD738E" w:rsidRDefault="00BD738E" w:rsidP="00BD738E">
      <w:pPr>
        <w:rPr>
          <w:bCs/>
        </w:rPr>
      </w:pPr>
      <w:r w:rsidRPr="00BD738E">
        <w:t xml:space="preserve">4. Решите </w:t>
      </w:r>
      <w:proofErr w:type="gramStart"/>
      <w:r w:rsidRPr="00BD738E">
        <w:t xml:space="preserve">уравнение:   </w:t>
      </w:r>
      <w:proofErr w:type="gramEnd"/>
      <w:r w:rsidRPr="00BD738E">
        <w:t xml:space="preserve"> </w:t>
      </w:r>
      <w:r w:rsidRPr="00BD738E">
        <w:object w:dxaOrig="2320" w:dyaOrig="360">
          <v:shape id="_x0000_i1053" type="#_x0000_t75" style="width:137.9pt;height:23.8pt" o:ole="">
            <v:imagedata r:id="rId64" o:title=""/>
          </v:shape>
          <o:OLEObject Type="Embed" ProgID="Equation.DSMT4" ShapeID="_x0000_i1053" DrawAspect="Content" ObjectID="_1617355382" r:id="rId65"/>
        </w:object>
      </w:r>
      <w:r w:rsidRPr="00BD738E">
        <w:t>.</w:t>
      </w:r>
    </w:p>
    <w:p w:rsidR="00BD738E" w:rsidRPr="00BD738E" w:rsidRDefault="00BD738E" w:rsidP="00BD738E"/>
    <w:p w:rsidR="00BD738E" w:rsidRPr="00BD738E" w:rsidRDefault="00BD738E" w:rsidP="00BD738E">
      <w:pPr>
        <w:rPr>
          <w:b/>
          <w:bCs/>
          <w:i/>
        </w:rPr>
      </w:pPr>
      <w:r w:rsidRPr="00BD738E">
        <w:t xml:space="preserve">5. Решите систему </w:t>
      </w:r>
      <w:proofErr w:type="gramStart"/>
      <w:r w:rsidRPr="00BD738E">
        <w:t xml:space="preserve">уравнений:   </w:t>
      </w:r>
      <w:proofErr w:type="gramEnd"/>
      <w:r w:rsidRPr="00BD738E">
        <w:object w:dxaOrig="2360" w:dyaOrig="1040">
          <v:shape id="_x0000_i1054" type="#_x0000_t75" style="width:137.9pt;height:59.8pt" o:ole="">
            <v:imagedata r:id="rId66" o:title=""/>
          </v:shape>
          <o:OLEObject Type="Embed" ProgID="Equation.DSMT4" ShapeID="_x0000_i1054" DrawAspect="Content" ObjectID="_1617355383" r:id="rId67"/>
        </w:object>
      </w:r>
    </w:p>
    <w:p w:rsidR="00BD738E" w:rsidRPr="00BD738E" w:rsidRDefault="00BD738E" w:rsidP="00BD738E"/>
    <w:p w:rsidR="00BD738E" w:rsidRPr="00BD738E" w:rsidRDefault="00BD738E" w:rsidP="00BD738E">
      <w:pPr>
        <w:rPr>
          <w:b/>
        </w:rPr>
      </w:pPr>
      <w:r w:rsidRPr="00BD738E">
        <w:rPr>
          <w:b/>
        </w:rPr>
        <w:t>Контрольная работа №4 Производная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производную функции:              </w:t>
      </w:r>
    </w:p>
    <w:p w:rsidR="00BD738E" w:rsidRPr="00BD738E" w:rsidRDefault="00BD738E" w:rsidP="00BD738E">
      <w:r w:rsidRPr="00BD738E">
        <w:rPr>
          <w:i/>
        </w:rPr>
        <w:object w:dxaOrig="5640" w:dyaOrig="620">
          <v:shape id="_x0000_i1055" type="#_x0000_t75" style="width:335.65pt;height:36pt" o:ole="">
            <v:imagedata r:id="rId68" o:title=""/>
          </v:shape>
          <o:OLEObject Type="Embed" ProgID="Equation.3" ShapeID="_x0000_i1055" DrawAspect="Content" ObjectID="_1617355384" r:id="rId69"/>
        </w:object>
      </w:r>
      <w:r w:rsidRPr="00BD738E">
        <w:rPr>
          <w:i/>
        </w:rPr>
        <w:t xml:space="preserve"> . </w:t>
      </w:r>
      <w:r w:rsidRPr="00BD738E">
        <w:t xml:space="preserve"> </w:t>
      </w:r>
    </w:p>
    <w:p w:rsidR="00BD738E" w:rsidRPr="00BD738E" w:rsidRDefault="00BD738E" w:rsidP="00BD738E">
      <w:pPr>
        <w:rPr>
          <w:i/>
        </w:rPr>
      </w:pPr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Найдите значение </w:t>
      </w:r>
      <w:proofErr w:type="gramStart"/>
      <w:r w:rsidRPr="00BD738E">
        <w:t>производной  функции</w:t>
      </w:r>
      <w:proofErr w:type="gramEnd"/>
      <w:r w:rsidRPr="00BD738E">
        <w:t xml:space="preserve">  </w:t>
      </w:r>
      <w:r w:rsidRPr="00BD738E">
        <w:rPr>
          <w:i/>
        </w:rPr>
        <w:object w:dxaOrig="3800" w:dyaOrig="680">
          <v:shape id="_x0000_i1056" type="#_x0000_t75" style="width:245.9pt;height:42.1pt" o:ole="">
            <v:imagedata r:id="rId70" o:title=""/>
          </v:shape>
          <o:OLEObject Type="Embed" ProgID="Equation.3" ShapeID="_x0000_i1056" DrawAspect="Content" ObjectID="_1617355385" r:id="rId71"/>
        </w:object>
      </w:r>
      <w:r w:rsidRPr="00BD738E">
        <w:rPr>
          <w:i/>
        </w:rPr>
        <w:t>.</w:t>
      </w:r>
    </w:p>
    <w:p w:rsidR="00BD738E" w:rsidRPr="00BD738E" w:rsidRDefault="00BD738E" w:rsidP="00BD738E">
      <w:pPr>
        <w:rPr>
          <w:bCs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</w:t>
      </w:r>
      <w:proofErr w:type="gramStart"/>
      <w:r w:rsidRPr="00BD738E">
        <w:t xml:space="preserve">значения  </w:t>
      </w:r>
      <w:r w:rsidRPr="00BD738E">
        <w:rPr>
          <w:i/>
        </w:rPr>
        <w:t>х</w:t>
      </w:r>
      <w:proofErr w:type="gramEnd"/>
      <w:r w:rsidRPr="00BD738E">
        <w:t xml:space="preserve">,  при которых значения производной функции      </w:t>
      </w:r>
      <w:r w:rsidRPr="00BD738E">
        <w:object w:dxaOrig="2360" w:dyaOrig="660">
          <v:shape id="_x0000_i1057" type="#_x0000_t75" style="width:131.8pt;height:36pt" o:ole="">
            <v:imagedata r:id="rId72" o:title=""/>
          </v:shape>
          <o:OLEObject Type="Embed" ProgID="Equation.3" ShapeID="_x0000_i1057" DrawAspect="Content" ObjectID="_1617355386" r:id="rId73"/>
        </w:object>
      </w:r>
      <w:r w:rsidRPr="00BD738E">
        <w:t xml:space="preserve">  отрицательны.</w:t>
      </w:r>
    </w:p>
    <w:p w:rsidR="00BD738E" w:rsidRPr="00BD738E" w:rsidRDefault="00BD738E" w:rsidP="00BD738E">
      <w:r w:rsidRPr="00BD738E">
        <w:t xml:space="preserve">4. Решите </w:t>
      </w:r>
      <w:proofErr w:type="gramStart"/>
      <w:r w:rsidRPr="00BD738E">
        <w:t xml:space="preserve">уравнение  </w:t>
      </w:r>
      <w:r w:rsidRPr="00BD738E">
        <w:object w:dxaOrig="940" w:dyaOrig="320">
          <v:shape id="_x0000_i1058" type="#_x0000_t75" style="width:54.3pt;height:18.3pt" o:ole="">
            <v:imagedata r:id="rId74" o:title=""/>
          </v:shape>
          <o:OLEObject Type="Embed" ProgID="Equation.DSMT4" ShapeID="_x0000_i1058" DrawAspect="Content" ObjectID="_1617355387" r:id="rId75"/>
        </w:object>
      </w:r>
      <w:r w:rsidRPr="00BD738E">
        <w:t>,</w:t>
      </w:r>
      <w:proofErr w:type="gramEnd"/>
      <w:r w:rsidRPr="00BD738E">
        <w:t xml:space="preserve">  если  </w:t>
      </w:r>
      <w:r w:rsidRPr="00BD738E">
        <w:object w:dxaOrig="1620" w:dyaOrig="620">
          <v:shape id="_x0000_i1059" type="#_x0000_t75" style="width:95.8pt;height:36pt" o:ole="">
            <v:imagedata r:id="rId76" o:title=""/>
          </v:shape>
          <o:OLEObject Type="Embed" ProgID="Equation.DSMT4" ShapeID="_x0000_i1059" DrawAspect="Content" ObjectID="_1617355388" r:id="rId77"/>
        </w:object>
      </w:r>
      <w:r w:rsidRPr="00BD738E">
        <w:t>.</w:t>
      </w:r>
    </w:p>
    <w:p w:rsidR="00BD738E" w:rsidRPr="00BD738E" w:rsidRDefault="00BD738E" w:rsidP="00BD738E">
      <w:r w:rsidRPr="00BD738E">
        <w:t xml:space="preserve">5. Задайте формулой хотя бы одну </w:t>
      </w:r>
      <w:proofErr w:type="gramStart"/>
      <w:r w:rsidRPr="00BD738E">
        <w:t xml:space="preserve">функцию  </w:t>
      </w:r>
      <w:r w:rsidRPr="00BD738E">
        <w:object w:dxaOrig="540" w:dyaOrig="320">
          <v:shape id="_x0000_i1060" type="#_x0000_t75" style="width:29.9pt;height:18.3pt" o:ole="">
            <v:imagedata r:id="rId78" o:title=""/>
          </v:shape>
          <o:OLEObject Type="Embed" ProgID="Equation.DSMT4" ShapeID="_x0000_i1060" DrawAspect="Content" ObjectID="_1617355389" r:id="rId79"/>
        </w:object>
      </w:r>
      <w:r w:rsidRPr="00BD738E">
        <w:t>,</w:t>
      </w:r>
      <w:proofErr w:type="gramEnd"/>
      <w:r w:rsidRPr="00BD738E">
        <w:t xml:space="preserve"> если   </w:t>
      </w:r>
      <w:r w:rsidRPr="00BD738E">
        <w:object w:dxaOrig="1980" w:dyaOrig="620">
          <v:shape id="_x0000_i1061" type="#_x0000_t75" style="width:114.1pt;height:36pt" o:ole="">
            <v:imagedata r:id="rId80" o:title=""/>
          </v:shape>
          <o:OLEObject Type="Embed" ProgID="Equation.DSMT4" ShapeID="_x0000_i1061" DrawAspect="Content" ObjectID="_1617355390" r:id="rId81"/>
        </w:object>
      </w:r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2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производную функции:              </w:t>
      </w:r>
    </w:p>
    <w:p w:rsidR="00BD738E" w:rsidRPr="00BD738E" w:rsidRDefault="00BD738E" w:rsidP="00BD738E">
      <w:r w:rsidRPr="00BD738E">
        <w:rPr>
          <w:i/>
        </w:rPr>
        <w:object w:dxaOrig="5960" w:dyaOrig="620">
          <v:shape id="_x0000_i1062" type="#_x0000_t75" style="width:353.9pt;height:36pt" o:ole="">
            <v:imagedata r:id="rId82" o:title=""/>
          </v:shape>
          <o:OLEObject Type="Embed" ProgID="Equation.3" ShapeID="_x0000_i1062" DrawAspect="Content" ObjectID="_1617355391" r:id="rId83"/>
        </w:object>
      </w:r>
      <w:r w:rsidRPr="00BD738E">
        <w:rPr>
          <w:i/>
        </w:rPr>
        <w:t xml:space="preserve"> . </w:t>
      </w:r>
      <w:r w:rsidRPr="00BD738E">
        <w:t xml:space="preserve"> </w:t>
      </w:r>
    </w:p>
    <w:p w:rsidR="00BD738E" w:rsidRPr="00BD738E" w:rsidRDefault="00BD738E" w:rsidP="00BD738E">
      <w:pPr>
        <w:rPr>
          <w:i/>
        </w:rPr>
      </w:pPr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Найдите значение </w:t>
      </w:r>
      <w:proofErr w:type="gramStart"/>
      <w:r w:rsidRPr="00BD738E">
        <w:t>производной  функции</w:t>
      </w:r>
      <w:proofErr w:type="gramEnd"/>
      <w:r w:rsidRPr="00BD738E">
        <w:t xml:space="preserve">  </w:t>
      </w:r>
      <w:r w:rsidRPr="00BD738E">
        <w:rPr>
          <w:i/>
        </w:rPr>
        <w:object w:dxaOrig="3840" w:dyaOrig="680">
          <v:shape id="_x0000_i1063" type="#_x0000_t75" style="width:252pt;height:42.1pt" o:ole="">
            <v:imagedata r:id="rId84" o:title=""/>
          </v:shape>
          <o:OLEObject Type="Embed" ProgID="Equation.3" ShapeID="_x0000_i1063" DrawAspect="Content" ObjectID="_1617355392" r:id="rId85"/>
        </w:object>
      </w:r>
      <w:r w:rsidRPr="00BD738E">
        <w:rPr>
          <w:i/>
        </w:rPr>
        <w:t>.</w:t>
      </w:r>
    </w:p>
    <w:p w:rsidR="00BD738E" w:rsidRPr="00BD738E" w:rsidRDefault="00BD738E" w:rsidP="00BD738E">
      <w:pPr>
        <w:rPr>
          <w:bCs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</w:t>
      </w:r>
      <w:proofErr w:type="gramStart"/>
      <w:r w:rsidRPr="00BD738E">
        <w:t xml:space="preserve">значения  </w:t>
      </w:r>
      <w:r w:rsidRPr="00BD738E">
        <w:rPr>
          <w:i/>
        </w:rPr>
        <w:t>х</w:t>
      </w:r>
      <w:proofErr w:type="gramEnd"/>
      <w:r w:rsidRPr="00BD738E">
        <w:t xml:space="preserve">,  при которых значения производной функции      </w:t>
      </w:r>
      <w:r w:rsidRPr="00BD738E">
        <w:object w:dxaOrig="1939" w:dyaOrig="660">
          <v:shape id="_x0000_i1064" type="#_x0000_t75" style="width:108pt;height:36pt" o:ole="">
            <v:imagedata r:id="rId86" o:title=""/>
          </v:shape>
          <o:OLEObject Type="Embed" ProgID="Equation.3" ShapeID="_x0000_i1064" DrawAspect="Content" ObjectID="_1617355393" r:id="rId87"/>
        </w:object>
      </w:r>
      <w:r w:rsidRPr="00BD738E">
        <w:t xml:space="preserve">  отрицательны.</w:t>
      </w:r>
    </w:p>
    <w:p w:rsidR="00BD738E" w:rsidRPr="00BD738E" w:rsidRDefault="00BD738E" w:rsidP="00BD738E">
      <w:r w:rsidRPr="00BD738E">
        <w:t xml:space="preserve">4. Решите </w:t>
      </w:r>
      <w:proofErr w:type="gramStart"/>
      <w:r w:rsidRPr="00BD738E">
        <w:t xml:space="preserve">уравнение  </w:t>
      </w:r>
      <w:r w:rsidRPr="00BD738E">
        <w:object w:dxaOrig="940" w:dyaOrig="320">
          <v:shape id="_x0000_i1065" type="#_x0000_t75" style="width:54.3pt;height:18.3pt" o:ole="">
            <v:imagedata r:id="rId74" o:title=""/>
          </v:shape>
          <o:OLEObject Type="Embed" ProgID="Equation.DSMT4" ShapeID="_x0000_i1065" DrawAspect="Content" ObjectID="_1617355394" r:id="rId88"/>
        </w:object>
      </w:r>
      <w:r w:rsidRPr="00BD738E">
        <w:t>,</w:t>
      </w:r>
      <w:proofErr w:type="gramEnd"/>
      <w:r w:rsidRPr="00BD738E">
        <w:t xml:space="preserve">  если  </w:t>
      </w:r>
      <w:r w:rsidRPr="00BD738E">
        <w:object w:dxaOrig="1579" w:dyaOrig="620">
          <v:shape id="_x0000_i1066" type="#_x0000_t75" style="width:90.3pt;height:36pt" o:ole="">
            <v:imagedata r:id="rId89" o:title=""/>
          </v:shape>
          <o:OLEObject Type="Embed" ProgID="Equation.DSMT4" ShapeID="_x0000_i1066" DrawAspect="Content" ObjectID="_1617355395" r:id="rId90"/>
        </w:object>
      </w:r>
      <w:r w:rsidRPr="00BD738E">
        <w:t>.</w:t>
      </w:r>
    </w:p>
    <w:p w:rsidR="00BD738E" w:rsidRPr="00BD738E" w:rsidRDefault="00BD738E" w:rsidP="00BD738E">
      <w:r w:rsidRPr="00BD738E">
        <w:lastRenderedPageBreak/>
        <w:t xml:space="preserve">5. Задайте формулой хотя бы одну </w:t>
      </w:r>
      <w:proofErr w:type="gramStart"/>
      <w:r w:rsidRPr="00BD738E">
        <w:t xml:space="preserve">функцию  </w:t>
      </w:r>
      <w:r w:rsidRPr="00BD738E">
        <w:object w:dxaOrig="540" w:dyaOrig="320">
          <v:shape id="_x0000_i1067" type="#_x0000_t75" style="width:29.9pt;height:18.3pt" o:ole="">
            <v:imagedata r:id="rId78" o:title=""/>
          </v:shape>
          <o:OLEObject Type="Embed" ProgID="Equation.DSMT4" ShapeID="_x0000_i1067" DrawAspect="Content" ObjectID="_1617355396" r:id="rId91"/>
        </w:object>
      </w:r>
      <w:r w:rsidRPr="00BD738E">
        <w:t>,</w:t>
      </w:r>
      <w:proofErr w:type="gramEnd"/>
      <w:r w:rsidRPr="00BD738E">
        <w:t xml:space="preserve"> если   </w:t>
      </w:r>
      <w:r w:rsidRPr="00BD738E">
        <w:object w:dxaOrig="1960" w:dyaOrig="620">
          <v:shape id="_x0000_i1068" type="#_x0000_t75" style="width:114.1pt;height:36pt" o:ole="">
            <v:imagedata r:id="rId92" o:title=""/>
          </v:shape>
          <o:OLEObject Type="Embed" ProgID="Equation.DSMT4" ShapeID="_x0000_i1068" DrawAspect="Content" ObjectID="_1617355397" r:id="rId93"/>
        </w:object>
      </w:r>
    </w:p>
    <w:p w:rsidR="00BD738E" w:rsidRPr="00BD738E" w:rsidRDefault="00BD738E" w:rsidP="00BD738E">
      <w:pPr>
        <w:rPr>
          <w:b/>
          <w:bCs/>
          <w:i/>
        </w:rPr>
      </w:pPr>
      <w:r w:rsidRPr="00BD738E">
        <w:t xml:space="preserve">  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Контрольная работа №</w:t>
      </w:r>
      <w:proofErr w:type="gramStart"/>
      <w:r w:rsidRPr="00BD738E">
        <w:rPr>
          <w:b/>
        </w:rPr>
        <w:t>5  Применения</w:t>
      </w:r>
      <w:proofErr w:type="gramEnd"/>
      <w:r w:rsidRPr="00BD738E">
        <w:rPr>
          <w:b/>
        </w:rPr>
        <w:t xml:space="preserve"> непрерывности и производной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pPr>
        <w:rPr>
          <w:i/>
        </w:rPr>
      </w:pPr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Решите </w:t>
      </w:r>
      <w:proofErr w:type="gramStart"/>
      <w:r w:rsidRPr="00BD738E">
        <w:t xml:space="preserve">неравенство:   </w:t>
      </w:r>
      <w:proofErr w:type="gramEnd"/>
      <w:r w:rsidRPr="00BD738E">
        <w:t xml:space="preserve"> </w:t>
      </w:r>
      <w:r w:rsidRPr="00BD738E">
        <w:rPr>
          <w:i/>
        </w:rPr>
        <w:object w:dxaOrig="1860" w:dyaOrig="660">
          <v:shape id="_x0000_i1069" type="#_x0000_t75" style="width:108pt;height:36pt" o:ole="">
            <v:imagedata r:id="rId94" o:title=""/>
          </v:shape>
          <o:OLEObject Type="Embed" ProgID="Equation.3" ShapeID="_x0000_i1069" DrawAspect="Content" ObjectID="_1617355398" r:id="rId95"/>
        </w:object>
      </w:r>
      <w:r w:rsidRPr="00BD738E">
        <w:rPr>
          <w:i/>
        </w:rPr>
        <w:t>.</w:t>
      </w:r>
    </w:p>
    <w:p w:rsidR="00BD738E" w:rsidRPr="00BD738E" w:rsidRDefault="00BD738E" w:rsidP="00BD738E">
      <w:pPr>
        <w:rPr>
          <w:i/>
        </w:rPr>
      </w:pPr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Найдите угловой коэффициент касательной, проведенной к графику функции  </w:t>
      </w:r>
      <w:r w:rsidRPr="00BD738E">
        <w:rPr>
          <w:i/>
        </w:rPr>
        <w:object w:dxaOrig="1860" w:dyaOrig="360">
          <v:shape id="_x0000_i1070" type="#_x0000_t75" style="width:108pt;height:23.8pt" o:ole="">
            <v:imagedata r:id="rId96" o:title=""/>
          </v:shape>
          <o:OLEObject Type="Embed" ProgID="Equation.3" ShapeID="_x0000_i1070" DrawAspect="Content" ObjectID="_1617355399" r:id="rId97"/>
        </w:object>
      </w:r>
      <w:r w:rsidRPr="00BD738E">
        <w:t xml:space="preserve">  в точке с абсциссой </w:t>
      </w:r>
      <w:proofErr w:type="gramStart"/>
      <w:r w:rsidRPr="00BD738E">
        <w:t xml:space="preserve">  </w:t>
      </w:r>
      <w:r w:rsidRPr="00BD738E">
        <w:rPr>
          <w:i/>
        </w:rPr>
        <w:object w:dxaOrig="780" w:dyaOrig="360">
          <v:shape id="_x0000_i1071" type="#_x0000_t75" style="width:48.2pt;height:23.8pt" o:ole="">
            <v:imagedata r:id="rId98" o:title=""/>
          </v:shape>
          <o:OLEObject Type="Embed" ProgID="Equation.3" ShapeID="_x0000_i1071" DrawAspect="Content" ObjectID="_1617355400" r:id="rId99"/>
        </w:object>
      </w:r>
      <w:r w:rsidRPr="00BD738E">
        <w:rPr>
          <w:i/>
        </w:rPr>
        <w:t>.</w:t>
      </w:r>
      <w:proofErr w:type="gramEnd"/>
    </w:p>
    <w:p w:rsidR="00BD738E" w:rsidRPr="00BD738E" w:rsidRDefault="00BD738E" w:rsidP="00BD738E">
      <w:pPr>
        <w:rPr>
          <w:i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пишите уравнение касательной к графику функции  </w:t>
      </w:r>
      <w:r w:rsidRPr="00BD738E">
        <w:rPr>
          <w:i/>
        </w:rPr>
        <w:object w:dxaOrig="1440" w:dyaOrig="360">
          <v:shape id="_x0000_i1072" type="#_x0000_t75" style="width:84.2pt;height:23.8pt" o:ole="">
            <v:imagedata r:id="rId100" o:title=""/>
          </v:shape>
          <o:OLEObject Type="Embed" ProgID="Equation.3" ShapeID="_x0000_i1072" DrawAspect="Content" ObjectID="_1617355401" r:id="rId101"/>
        </w:object>
      </w:r>
      <w:r w:rsidRPr="00BD738E">
        <w:t xml:space="preserve">  в точке с абсциссой </w:t>
      </w:r>
      <w:proofErr w:type="gramStart"/>
      <w:r w:rsidRPr="00BD738E">
        <w:t xml:space="preserve">  </w:t>
      </w:r>
      <w:r w:rsidRPr="00BD738E">
        <w:rPr>
          <w:i/>
        </w:rPr>
        <w:object w:dxaOrig="600" w:dyaOrig="360">
          <v:shape id="_x0000_i1073" type="#_x0000_t75" style="width:36pt;height:23.8pt" o:ole="">
            <v:imagedata r:id="rId102" o:title=""/>
          </v:shape>
          <o:OLEObject Type="Embed" ProgID="Equation.3" ShapeID="_x0000_i1073" DrawAspect="Content" ObjectID="_1617355402" r:id="rId103"/>
        </w:object>
      </w:r>
      <w:r w:rsidRPr="00BD738E">
        <w:rPr>
          <w:i/>
        </w:rPr>
        <w:t>.</w:t>
      </w:r>
      <w:proofErr w:type="gramEnd"/>
    </w:p>
    <w:p w:rsidR="00BD738E" w:rsidRPr="00BD738E" w:rsidRDefault="00BD738E" w:rsidP="00BD738E">
      <w:r w:rsidRPr="00BD738E">
        <w:t xml:space="preserve">4. При движении тела по прямой скорость (в </w:t>
      </w:r>
      <w:r w:rsidRPr="00BD738E">
        <w:rPr>
          <w:i/>
        </w:rPr>
        <w:t>м/с</w:t>
      </w:r>
      <w:r w:rsidRPr="00BD738E">
        <w:t xml:space="preserve">) от начальной точки изменяется по закону </w:t>
      </w:r>
      <w:proofErr w:type="gramStart"/>
      <w:r w:rsidRPr="00BD738E">
        <w:t xml:space="preserve">  </w:t>
      </w:r>
      <w:r w:rsidRPr="00BD738E">
        <w:object w:dxaOrig="1660" w:dyaOrig="660">
          <v:shape id="_x0000_i1074" type="#_x0000_t75" style="width:95.8pt;height:36pt" o:ole="">
            <v:imagedata r:id="rId104" o:title=""/>
          </v:shape>
          <o:OLEObject Type="Embed" ProgID="Equation.DSMT4" ShapeID="_x0000_i1074" DrawAspect="Content" ObjectID="_1617355403" r:id="rId105"/>
        </w:object>
      </w:r>
      <w:r w:rsidRPr="00BD738E">
        <w:t>.</w:t>
      </w:r>
      <w:proofErr w:type="gramEnd"/>
      <w:r w:rsidRPr="00BD738E">
        <w:t xml:space="preserve"> Найти ускорение (в </w:t>
      </w:r>
      <w:r w:rsidRPr="00BD738E">
        <w:rPr>
          <w:i/>
        </w:rPr>
        <w:t>м/с</w:t>
      </w:r>
      <w:r w:rsidRPr="00BD738E">
        <w:rPr>
          <w:i/>
          <w:vertAlign w:val="superscript"/>
        </w:rPr>
        <w:t>2</w:t>
      </w:r>
      <w:r w:rsidRPr="00BD738E">
        <w:t xml:space="preserve">) тела через </w:t>
      </w:r>
      <w:r w:rsidRPr="00BD738E">
        <w:rPr>
          <w:i/>
        </w:rPr>
        <w:t>4</w:t>
      </w:r>
      <w:r w:rsidRPr="00BD738E">
        <w:t xml:space="preserve"> секунды после начала движения.</w:t>
      </w:r>
    </w:p>
    <w:p w:rsidR="00BD738E" w:rsidRPr="00BD738E" w:rsidRDefault="00BD738E" w:rsidP="00BD738E">
      <w:r w:rsidRPr="00BD738E">
        <w:t xml:space="preserve">5. Найдите уравнения касательных к графику функции  </w:t>
      </w:r>
      <w:proofErr w:type="gramStart"/>
      <w:r w:rsidRPr="00BD738E">
        <w:t xml:space="preserve">  </w:t>
      </w:r>
      <w:r w:rsidRPr="00BD738E">
        <w:object w:dxaOrig="1440" w:dyaOrig="620">
          <v:shape id="_x0000_i1075" type="#_x0000_t75" style="width:84.2pt;height:36pt" o:ole="">
            <v:imagedata r:id="rId106" o:title=""/>
          </v:shape>
          <o:OLEObject Type="Embed" ProgID="Equation.DSMT4" ShapeID="_x0000_i1075" DrawAspect="Content" ObjectID="_1617355404" r:id="rId107"/>
        </w:object>
      </w:r>
      <w:r w:rsidRPr="00BD738E">
        <w:t>,</w:t>
      </w:r>
      <w:proofErr w:type="gramEnd"/>
      <w:r w:rsidRPr="00BD738E">
        <w:t xml:space="preserve"> параллельных прямой  </w:t>
      </w:r>
      <w:r w:rsidRPr="00BD738E">
        <w:object w:dxaOrig="700" w:dyaOrig="320">
          <v:shape id="_x0000_i1076" type="#_x0000_t75" style="width:42.1pt;height:18.3pt" o:ole="">
            <v:imagedata r:id="rId108" o:title=""/>
          </v:shape>
          <o:OLEObject Type="Embed" ProgID="Equation.DSMT4" ShapeID="_x0000_i1076" DrawAspect="Content" ObjectID="_1617355405" r:id="rId109"/>
        </w:object>
      </w:r>
      <w:r w:rsidRPr="00BD738E">
        <w:t>.</w:t>
      </w:r>
    </w:p>
    <w:p w:rsidR="00BD738E" w:rsidRPr="00BD738E" w:rsidRDefault="00BD738E" w:rsidP="00BD738E">
      <w:pPr>
        <w:rPr>
          <w:b/>
          <w:bCs/>
          <w:i/>
        </w:rPr>
      </w:pPr>
      <w:r w:rsidRPr="00BD738E">
        <w:t xml:space="preserve">  </w:t>
      </w:r>
      <w:r w:rsidRPr="00BD738E">
        <w:rPr>
          <w:b/>
        </w:rPr>
        <w:t>Вариант 2</w:t>
      </w:r>
    </w:p>
    <w:p w:rsidR="00BD738E" w:rsidRPr="00BD738E" w:rsidRDefault="00BD738E" w:rsidP="00BD738E">
      <w:pPr>
        <w:rPr>
          <w:i/>
        </w:rPr>
      </w:pPr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Решите </w:t>
      </w:r>
      <w:proofErr w:type="gramStart"/>
      <w:r w:rsidRPr="00BD738E">
        <w:t xml:space="preserve">неравенство:   </w:t>
      </w:r>
      <w:proofErr w:type="gramEnd"/>
      <w:r w:rsidRPr="00BD738E">
        <w:t xml:space="preserve"> </w:t>
      </w:r>
      <w:r w:rsidRPr="00BD738E">
        <w:rPr>
          <w:i/>
        </w:rPr>
        <w:object w:dxaOrig="1740" w:dyaOrig="700">
          <v:shape id="_x0000_i1077" type="#_x0000_t75" style="width:101.9pt;height:42.1pt" o:ole="">
            <v:imagedata r:id="rId110" o:title=""/>
          </v:shape>
          <o:OLEObject Type="Embed" ProgID="Equation.3" ShapeID="_x0000_i1077" DrawAspect="Content" ObjectID="_1617355406" r:id="rId111"/>
        </w:object>
      </w:r>
      <w:r w:rsidRPr="00BD738E">
        <w:rPr>
          <w:i/>
        </w:rPr>
        <w:t>.</w:t>
      </w:r>
    </w:p>
    <w:p w:rsidR="00BD738E" w:rsidRPr="00BD738E" w:rsidRDefault="00BD738E" w:rsidP="00BD738E">
      <w:pPr>
        <w:rPr>
          <w:i/>
        </w:rPr>
      </w:pPr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Найдите угловой коэффициент касательной, проведенной к графику функции  </w:t>
      </w:r>
      <w:r w:rsidRPr="00BD738E">
        <w:rPr>
          <w:i/>
        </w:rPr>
        <w:object w:dxaOrig="2000" w:dyaOrig="360">
          <v:shape id="_x0000_i1078" type="#_x0000_t75" style="width:120.2pt;height:23.8pt" o:ole="">
            <v:imagedata r:id="rId112" o:title=""/>
          </v:shape>
          <o:OLEObject Type="Embed" ProgID="Equation.3" ShapeID="_x0000_i1078" DrawAspect="Content" ObjectID="_1617355407" r:id="rId113"/>
        </w:object>
      </w:r>
      <w:r w:rsidRPr="00BD738E">
        <w:t xml:space="preserve">  в точке с абсциссой </w:t>
      </w:r>
      <w:proofErr w:type="gramStart"/>
      <w:r w:rsidRPr="00BD738E">
        <w:t xml:space="preserve">  </w:t>
      </w:r>
      <w:r w:rsidRPr="00BD738E">
        <w:rPr>
          <w:i/>
        </w:rPr>
        <w:object w:dxaOrig="760" w:dyaOrig="360">
          <v:shape id="_x0000_i1079" type="#_x0000_t75" style="width:42.1pt;height:23.8pt" o:ole="">
            <v:imagedata r:id="rId114" o:title=""/>
          </v:shape>
          <o:OLEObject Type="Embed" ProgID="Equation.3" ShapeID="_x0000_i1079" DrawAspect="Content" ObjectID="_1617355408" r:id="rId115"/>
        </w:object>
      </w:r>
      <w:r w:rsidRPr="00BD738E">
        <w:rPr>
          <w:i/>
        </w:rPr>
        <w:t>.</w:t>
      </w:r>
      <w:proofErr w:type="gramEnd"/>
    </w:p>
    <w:p w:rsidR="00BD738E" w:rsidRPr="00BD738E" w:rsidRDefault="00BD738E" w:rsidP="00BD738E">
      <w:pPr>
        <w:rPr>
          <w:i/>
        </w:rPr>
      </w:pPr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пишите уравнение касательной к графику функции  </w:t>
      </w:r>
      <w:r w:rsidRPr="00BD738E">
        <w:rPr>
          <w:i/>
        </w:rPr>
        <w:object w:dxaOrig="1860" w:dyaOrig="360">
          <v:shape id="_x0000_i1080" type="#_x0000_t75" style="width:108pt;height:23.8pt" o:ole="">
            <v:imagedata r:id="rId116" o:title=""/>
          </v:shape>
          <o:OLEObject Type="Embed" ProgID="Equation.3" ShapeID="_x0000_i1080" DrawAspect="Content" ObjectID="_1617355409" r:id="rId117"/>
        </w:object>
      </w:r>
      <w:r w:rsidRPr="00BD738E">
        <w:t xml:space="preserve">  в точке с абсциссой </w:t>
      </w:r>
      <w:proofErr w:type="gramStart"/>
      <w:r w:rsidRPr="00BD738E">
        <w:t xml:space="preserve">  </w:t>
      </w:r>
      <w:r w:rsidRPr="00BD738E">
        <w:rPr>
          <w:i/>
        </w:rPr>
        <w:object w:dxaOrig="780" w:dyaOrig="360">
          <v:shape id="_x0000_i1081" type="#_x0000_t75" style="width:48.2pt;height:23.8pt" o:ole="">
            <v:imagedata r:id="rId118" o:title=""/>
          </v:shape>
          <o:OLEObject Type="Embed" ProgID="Equation.3" ShapeID="_x0000_i1081" DrawAspect="Content" ObjectID="_1617355410" r:id="rId119"/>
        </w:object>
      </w:r>
      <w:r w:rsidRPr="00BD738E">
        <w:rPr>
          <w:i/>
        </w:rPr>
        <w:t>.</w:t>
      </w:r>
      <w:proofErr w:type="gramEnd"/>
    </w:p>
    <w:p w:rsidR="00BD738E" w:rsidRPr="00BD738E" w:rsidRDefault="00BD738E" w:rsidP="00BD738E"/>
    <w:p w:rsidR="00BD738E" w:rsidRPr="00BD738E" w:rsidRDefault="00BD738E" w:rsidP="00BD738E">
      <w:r w:rsidRPr="00BD738E">
        <w:t xml:space="preserve">4. При движении тела по прямой скорость (в </w:t>
      </w:r>
      <w:r w:rsidRPr="00BD738E">
        <w:rPr>
          <w:i/>
        </w:rPr>
        <w:t>м/с</w:t>
      </w:r>
      <w:r w:rsidRPr="00BD738E">
        <w:t xml:space="preserve">) от начальной точки изменяется по закону </w:t>
      </w:r>
      <w:proofErr w:type="gramStart"/>
      <w:r w:rsidRPr="00BD738E">
        <w:t xml:space="preserve">  </w:t>
      </w:r>
      <w:r w:rsidRPr="00BD738E">
        <w:object w:dxaOrig="1600" w:dyaOrig="360">
          <v:shape id="_x0000_i1082" type="#_x0000_t75" style="width:95.8pt;height:23.8pt" o:ole="">
            <v:imagedata r:id="rId120" o:title=""/>
          </v:shape>
          <o:OLEObject Type="Embed" ProgID="Equation.DSMT4" ShapeID="_x0000_i1082" DrawAspect="Content" ObjectID="_1617355411" r:id="rId121"/>
        </w:object>
      </w:r>
      <w:r w:rsidRPr="00BD738E">
        <w:t>.</w:t>
      </w:r>
      <w:proofErr w:type="gramEnd"/>
      <w:r w:rsidRPr="00BD738E">
        <w:t xml:space="preserve"> Найти ускорение (в </w:t>
      </w:r>
      <w:r w:rsidRPr="00BD738E">
        <w:rPr>
          <w:i/>
        </w:rPr>
        <w:t>м/с</w:t>
      </w:r>
      <w:r w:rsidRPr="00BD738E">
        <w:rPr>
          <w:i/>
          <w:vertAlign w:val="superscript"/>
        </w:rPr>
        <w:t>2</w:t>
      </w:r>
      <w:r w:rsidRPr="00BD738E">
        <w:t xml:space="preserve">) тела через </w:t>
      </w:r>
      <w:r w:rsidRPr="00BD738E">
        <w:rPr>
          <w:i/>
        </w:rPr>
        <w:t>5</w:t>
      </w:r>
      <w:r w:rsidRPr="00BD738E">
        <w:t xml:space="preserve"> секунд после начала движения.</w:t>
      </w:r>
    </w:p>
    <w:p w:rsidR="00BD738E" w:rsidRPr="00BD738E" w:rsidRDefault="00BD738E" w:rsidP="00BD738E">
      <w:r w:rsidRPr="00BD738E">
        <w:t xml:space="preserve">5. Найдите уравнения касательных к графику функции  </w:t>
      </w:r>
      <w:proofErr w:type="gramStart"/>
      <w:r w:rsidRPr="00BD738E">
        <w:t xml:space="preserve">  </w:t>
      </w:r>
      <w:r w:rsidRPr="00BD738E">
        <w:object w:dxaOrig="1440" w:dyaOrig="620">
          <v:shape id="_x0000_i1083" type="#_x0000_t75" style="width:84.2pt;height:36pt" o:ole="">
            <v:imagedata r:id="rId106" o:title=""/>
          </v:shape>
          <o:OLEObject Type="Embed" ProgID="Equation.DSMT4" ShapeID="_x0000_i1083" DrawAspect="Content" ObjectID="_1617355412" r:id="rId122"/>
        </w:object>
      </w:r>
      <w:r w:rsidRPr="00BD738E">
        <w:t>,</w:t>
      </w:r>
      <w:proofErr w:type="gramEnd"/>
      <w:r w:rsidRPr="00BD738E">
        <w:t xml:space="preserve"> параллельных прямой  </w:t>
      </w:r>
      <w:r w:rsidRPr="00BD738E">
        <w:object w:dxaOrig="700" w:dyaOrig="320">
          <v:shape id="_x0000_i1084" type="#_x0000_t75" style="width:42.1pt;height:18.3pt" o:ole="">
            <v:imagedata r:id="rId108" o:title=""/>
          </v:shape>
          <o:OLEObject Type="Embed" ProgID="Equation.DSMT4" ShapeID="_x0000_i1084" DrawAspect="Content" ObjectID="_1617355413" r:id="rId123"/>
        </w:object>
      </w:r>
      <w:r w:rsidRPr="00BD738E">
        <w:t>.</w:t>
      </w:r>
    </w:p>
    <w:p w:rsidR="00BD738E" w:rsidRPr="00BD738E" w:rsidRDefault="00BD738E" w:rsidP="00BD738E">
      <w:pPr>
        <w:rPr>
          <w:b/>
          <w:bCs/>
          <w:i/>
        </w:rPr>
      </w:pPr>
      <w:r w:rsidRPr="00BD738E">
        <w:lastRenderedPageBreak/>
        <w:t xml:space="preserve">  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Контрольная работа №</w:t>
      </w:r>
      <w:proofErr w:type="gramStart"/>
      <w:r w:rsidRPr="00BD738E">
        <w:rPr>
          <w:b/>
        </w:rPr>
        <w:t>6  Применения</w:t>
      </w:r>
      <w:proofErr w:type="gramEnd"/>
      <w:r w:rsidRPr="00BD738E">
        <w:rPr>
          <w:b/>
        </w:rPr>
        <w:t xml:space="preserve"> производной к исследованию функций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промежутки возрастания и </w:t>
      </w:r>
      <w:proofErr w:type="gramStart"/>
      <w:r w:rsidRPr="00BD738E">
        <w:t>убывания  функции</w:t>
      </w:r>
      <w:proofErr w:type="gramEnd"/>
      <w:r w:rsidRPr="00BD738E">
        <w:t xml:space="preserve">:              </w:t>
      </w:r>
    </w:p>
    <w:p w:rsidR="00BD738E" w:rsidRPr="00BD738E" w:rsidRDefault="00BD738E" w:rsidP="00BD738E">
      <w:r w:rsidRPr="00BD738E">
        <w:rPr>
          <w:i/>
        </w:rPr>
        <w:t xml:space="preserve">  </w:t>
      </w:r>
      <w:r w:rsidRPr="00BD738E">
        <w:rPr>
          <w:i/>
        </w:rPr>
        <w:object w:dxaOrig="4360" w:dyaOrig="360">
          <v:shape id="_x0000_i1085" type="#_x0000_t75" style="width:258.1pt;height:23.8pt" o:ole="">
            <v:imagedata r:id="rId124" o:title=""/>
          </v:shape>
          <o:OLEObject Type="Embed" ProgID="Equation.3" ShapeID="_x0000_i1085" DrawAspect="Content" ObjectID="_1617355414" r:id="rId125"/>
        </w:object>
      </w:r>
      <w:r w:rsidRPr="00BD738E">
        <w:rPr>
          <w:i/>
        </w:rPr>
        <w:t xml:space="preserve">. </w:t>
      </w:r>
      <w:r w:rsidRPr="00BD738E">
        <w:t xml:space="preserve"> 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Найдите критические точки </w:t>
      </w:r>
      <w:proofErr w:type="gramStart"/>
      <w:r w:rsidRPr="00BD738E">
        <w:t xml:space="preserve">функции  </w:t>
      </w:r>
      <w:r w:rsidRPr="00BD738E">
        <w:rPr>
          <w:i/>
        </w:rPr>
        <w:object w:dxaOrig="1700" w:dyaOrig="360">
          <v:shape id="_x0000_i1086" type="#_x0000_t75" style="width:101.9pt;height:23.8pt" o:ole="">
            <v:imagedata r:id="rId126" o:title=""/>
          </v:shape>
          <o:OLEObject Type="Embed" ProgID="Equation.3" ShapeID="_x0000_i1086" DrawAspect="Content" ObjectID="_1617355415" r:id="rId127"/>
        </w:object>
      </w:r>
      <w:r w:rsidRPr="00BD738E">
        <w:t>.</w:t>
      </w:r>
      <w:proofErr w:type="gramEnd"/>
      <w:r w:rsidRPr="00BD738E">
        <w:t xml:space="preserve"> Определите, какие из них являются точками максимума, а какие – точками минимума</w:t>
      </w:r>
      <w:r w:rsidRPr="00BD738E">
        <w:rPr>
          <w:i/>
        </w:rPr>
        <w:t xml:space="preserve">. </w:t>
      </w:r>
      <w:r w:rsidRPr="00BD738E">
        <w:t xml:space="preserve"> </w:t>
      </w:r>
    </w:p>
    <w:p w:rsidR="00BD738E" w:rsidRPr="00BD738E" w:rsidRDefault="00BD738E" w:rsidP="00BD738E"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наименьшее и наибольшее значения функции  </w:t>
      </w:r>
      <w:r w:rsidRPr="00BD738E">
        <w:rPr>
          <w:i/>
        </w:rPr>
        <w:object w:dxaOrig="2140" w:dyaOrig="360">
          <v:shape id="_x0000_i1087" type="#_x0000_t75" style="width:126.3pt;height:23.8pt" o:ole="">
            <v:imagedata r:id="rId128" o:title=""/>
          </v:shape>
          <o:OLEObject Type="Embed" ProgID="Equation.3" ShapeID="_x0000_i1087" DrawAspect="Content" ObjectID="_1617355416" r:id="rId129"/>
        </w:object>
      </w:r>
      <w:r w:rsidRPr="00BD738E">
        <w:rPr>
          <w:i/>
        </w:rPr>
        <w:t xml:space="preserve"> </w:t>
      </w:r>
      <w:r w:rsidRPr="00BD738E">
        <w:t xml:space="preserve">на </w:t>
      </w:r>
      <w:proofErr w:type="gramStart"/>
      <w:r w:rsidRPr="00BD738E">
        <w:t xml:space="preserve">отрезке  </w:t>
      </w:r>
      <w:r w:rsidRPr="00BD738E">
        <w:object w:dxaOrig="660" w:dyaOrig="400">
          <v:shape id="_x0000_i1088" type="#_x0000_t75" style="width:36pt;height:23.8pt" o:ole="">
            <v:imagedata r:id="rId130" o:title=""/>
          </v:shape>
          <o:OLEObject Type="Embed" ProgID="Equation.3" ShapeID="_x0000_i1088" DrawAspect="Content" ObjectID="_1617355417" r:id="rId131"/>
        </w:object>
      </w:r>
      <w:r w:rsidRPr="00BD738E">
        <w:t>.</w:t>
      </w:r>
      <w:proofErr w:type="gramEnd"/>
      <w:r w:rsidRPr="00BD738E">
        <w:t xml:space="preserve"> </w:t>
      </w:r>
    </w:p>
    <w:p w:rsidR="00BD738E" w:rsidRPr="00BD738E" w:rsidRDefault="00BD738E" w:rsidP="00BD738E">
      <w:pPr>
        <w:rPr>
          <w:bCs/>
        </w:rPr>
      </w:pPr>
      <w:r w:rsidRPr="00BD738E">
        <w:t xml:space="preserve">4. Докажите, что функция  </w:t>
      </w:r>
      <w:r w:rsidRPr="00BD738E">
        <w:object w:dxaOrig="1680" w:dyaOrig="320">
          <v:shape id="_x0000_i1089" type="#_x0000_t75" style="width:95.8pt;height:18.3pt" o:ole="">
            <v:imagedata r:id="rId132" o:title=""/>
          </v:shape>
          <o:OLEObject Type="Embed" ProgID="Equation.3" ShapeID="_x0000_i1089" DrawAspect="Content" ObjectID="_1617355418" r:id="rId133"/>
        </w:object>
      </w:r>
      <w:r w:rsidRPr="00BD738E">
        <w:t xml:space="preserve">  возрастает на всей числовой оси.</w:t>
      </w:r>
    </w:p>
    <w:p w:rsidR="00BD738E" w:rsidRPr="00BD738E" w:rsidRDefault="00BD738E" w:rsidP="00BD738E">
      <w:r w:rsidRPr="00BD738E">
        <w:t xml:space="preserve">5. Найдите наименьшее и наибольшее значения функции  </w:t>
      </w:r>
      <w:r w:rsidRPr="00BD738E">
        <w:object w:dxaOrig="2000" w:dyaOrig="360">
          <v:shape id="_x0000_i1090" type="#_x0000_t75" style="width:114.1pt;height:18.3pt" o:ole="">
            <v:imagedata r:id="rId134" o:title=""/>
          </v:shape>
          <o:OLEObject Type="Embed" ProgID="Equation.3" ShapeID="_x0000_i1090" DrawAspect="Content" ObjectID="_1617355419" r:id="rId135"/>
        </w:object>
      </w:r>
      <w:r w:rsidRPr="00BD738E">
        <w:rPr>
          <w:i/>
        </w:rPr>
        <w:t xml:space="preserve"> </w:t>
      </w:r>
      <w:r w:rsidRPr="00BD738E">
        <w:t xml:space="preserve">на </w:t>
      </w:r>
      <w:proofErr w:type="gramStart"/>
      <w:r w:rsidRPr="00BD738E">
        <w:t xml:space="preserve">отрезке  </w:t>
      </w:r>
      <w:r w:rsidRPr="00BD738E">
        <w:object w:dxaOrig="680" w:dyaOrig="680">
          <v:shape id="_x0000_i1091" type="#_x0000_t75" style="width:42.1pt;height:42.1pt" o:ole="">
            <v:imagedata r:id="rId136" o:title=""/>
          </v:shape>
          <o:OLEObject Type="Embed" ProgID="Equation.3" ShapeID="_x0000_i1091" DrawAspect="Content" ObjectID="_1617355420" r:id="rId137"/>
        </w:object>
      </w:r>
      <w:r w:rsidRPr="00BD738E">
        <w:t>.</w:t>
      </w:r>
      <w:proofErr w:type="gramEnd"/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2</w:t>
      </w:r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промежутки возрастания и </w:t>
      </w:r>
      <w:proofErr w:type="gramStart"/>
      <w:r w:rsidRPr="00BD738E">
        <w:t>убывания  функции</w:t>
      </w:r>
      <w:proofErr w:type="gramEnd"/>
      <w:r w:rsidRPr="00BD738E">
        <w:t xml:space="preserve">:              </w:t>
      </w:r>
    </w:p>
    <w:p w:rsidR="00BD738E" w:rsidRPr="00BD738E" w:rsidRDefault="00BD738E" w:rsidP="00BD738E">
      <w:r w:rsidRPr="00BD738E">
        <w:rPr>
          <w:i/>
        </w:rPr>
        <w:t xml:space="preserve">  </w:t>
      </w:r>
      <w:r w:rsidRPr="00BD738E">
        <w:rPr>
          <w:i/>
        </w:rPr>
        <w:object w:dxaOrig="4940" w:dyaOrig="360">
          <v:shape id="_x0000_i1092" type="#_x0000_t75" style="width:294.1pt;height:23.8pt" o:ole="">
            <v:imagedata r:id="rId138" o:title=""/>
          </v:shape>
          <o:OLEObject Type="Embed" ProgID="Equation.3" ShapeID="_x0000_i1092" DrawAspect="Content" ObjectID="_1617355421" r:id="rId139"/>
        </w:object>
      </w:r>
      <w:r w:rsidRPr="00BD738E">
        <w:rPr>
          <w:i/>
        </w:rPr>
        <w:t xml:space="preserve">. </w:t>
      </w:r>
      <w:r w:rsidRPr="00BD738E">
        <w:t xml:space="preserve"> 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Найдите критические точки </w:t>
      </w:r>
      <w:proofErr w:type="gramStart"/>
      <w:r w:rsidRPr="00BD738E">
        <w:t xml:space="preserve">функции  </w:t>
      </w:r>
      <w:r w:rsidRPr="00BD738E">
        <w:rPr>
          <w:i/>
        </w:rPr>
        <w:object w:dxaOrig="1740" w:dyaOrig="360">
          <v:shape id="_x0000_i1093" type="#_x0000_t75" style="width:101.9pt;height:23.8pt" o:ole="">
            <v:imagedata r:id="rId140" o:title=""/>
          </v:shape>
          <o:OLEObject Type="Embed" ProgID="Equation.3" ShapeID="_x0000_i1093" DrawAspect="Content" ObjectID="_1617355422" r:id="rId141"/>
        </w:object>
      </w:r>
      <w:r w:rsidRPr="00BD738E">
        <w:t>.</w:t>
      </w:r>
      <w:proofErr w:type="gramEnd"/>
      <w:r w:rsidRPr="00BD738E">
        <w:t xml:space="preserve"> Определите, какие из них являются точками максимума, а какие – точками минимума</w:t>
      </w:r>
      <w:r w:rsidRPr="00BD738E">
        <w:rPr>
          <w:i/>
        </w:rPr>
        <w:t xml:space="preserve">. </w:t>
      </w:r>
      <w:r w:rsidRPr="00BD738E">
        <w:t xml:space="preserve"> </w:t>
      </w:r>
    </w:p>
    <w:p w:rsidR="00BD738E" w:rsidRPr="00BD738E" w:rsidRDefault="00BD738E" w:rsidP="00BD738E"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наименьшее и наибольшее значения функции  </w:t>
      </w:r>
      <w:r w:rsidRPr="00BD738E">
        <w:rPr>
          <w:i/>
        </w:rPr>
        <w:object w:dxaOrig="2280" w:dyaOrig="360">
          <v:shape id="_x0000_i1094" type="#_x0000_t75" style="width:137.9pt;height:23.8pt" o:ole="">
            <v:imagedata r:id="rId142" o:title=""/>
          </v:shape>
          <o:OLEObject Type="Embed" ProgID="Equation.3" ShapeID="_x0000_i1094" DrawAspect="Content" ObjectID="_1617355423" r:id="rId143"/>
        </w:object>
      </w:r>
      <w:r w:rsidRPr="00BD738E">
        <w:rPr>
          <w:i/>
        </w:rPr>
        <w:t xml:space="preserve"> </w:t>
      </w:r>
      <w:r w:rsidRPr="00BD738E">
        <w:t xml:space="preserve">на </w:t>
      </w:r>
      <w:proofErr w:type="gramStart"/>
      <w:r w:rsidRPr="00BD738E">
        <w:t xml:space="preserve">отрезке  </w:t>
      </w:r>
      <w:r w:rsidRPr="00BD738E">
        <w:object w:dxaOrig="660" w:dyaOrig="400">
          <v:shape id="_x0000_i1095" type="#_x0000_t75" style="width:36pt;height:23.8pt" o:ole="">
            <v:imagedata r:id="rId130" o:title=""/>
          </v:shape>
          <o:OLEObject Type="Embed" ProgID="Equation.3" ShapeID="_x0000_i1095" DrawAspect="Content" ObjectID="_1617355424" r:id="rId144"/>
        </w:object>
      </w:r>
      <w:r w:rsidRPr="00BD738E">
        <w:t>.</w:t>
      </w:r>
      <w:proofErr w:type="gramEnd"/>
      <w:r w:rsidRPr="00BD738E">
        <w:t xml:space="preserve"> </w:t>
      </w:r>
    </w:p>
    <w:p w:rsidR="00BD738E" w:rsidRPr="00BD738E" w:rsidRDefault="00BD738E" w:rsidP="00BD738E"/>
    <w:p w:rsidR="00BD738E" w:rsidRPr="00BD738E" w:rsidRDefault="00BD738E" w:rsidP="00BD738E">
      <w:pPr>
        <w:rPr>
          <w:bCs/>
        </w:rPr>
      </w:pPr>
      <w:r w:rsidRPr="00BD738E">
        <w:t xml:space="preserve">4. Докажите, что функция  </w:t>
      </w:r>
      <w:r w:rsidRPr="00BD738E">
        <w:object w:dxaOrig="1800" w:dyaOrig="320">
          <v:shape id="_x0000_i1096" type="#_x0000_t75" style="width:101.9pt;height:18.3pt" o:ole="">
            <v:imagedata r:id="rId145" o:title=""/>
          </v:shape>
          <o:OLEObject Type="Embed" ProgID="Equation.3" ShapeID="_x0000_i1096" DrawAspect="Content" ObjectID="_1617355425" r:id="rId146"/>
        </w:object>
      </w:r>
      <w:r w:rsidRPr="00BD738E">
        <w:t xml:space="preserve">  убывает на всей числовой оси.</w:t>
      </w:r>
    </w:p>
    <w:p w:rsidR="00BD738E" w:rsidRPr="00BD738E" w:rsidRDefault="00BD738E" w:rsidP="00BD738E">
      <w:r w:rsidRPr="00BD738E">
        <w:t xml:space="preserve">5. Найдите наименьшее и наибольшее значения функции  </w:t>
      </w:r>
      <w:r w:rsidRPr="00BD738E">
        <w:object w:dxaOrig="2000" w:dyaOrig="360">
          <v:shape id="_x0000_i1097" type="#_x0000_t75" style="width:114.1pt;height:18.3pt" o:ole="">
            <v:imagedata r:id="rId134" o:title=""/>
          </v:shape>
          <o:OLEObject Type="Embed" ProgID="Equation.3" ShapeID="_x0000_i1097" DrawAspect="Content" ObjectID="_1617355426" r:id="rId147"/>
        </w:object>
      </w:r>
      <w:r w:rsidRPr="00BD738E">
        <w:rPr>
          <w:i/>
        </w:rPr>
        <w:t xml:space="preserve"> </w:t>
      </w:r>
      <w:r w:rsidRPr="00BD738E">
        <w:t xml:space="preserve">на </w:t>
      </w:r>
      <w:proofErr w:type="gramStart"/>
      <w:r w:rsidRPr="00BD738E">
        <w:t xml:space="preserve">отрезке  </w:t>
      </w:r>
      <w:r w:rsidRPr="00BD738E">
        <w:object w:dxaOrig="740" w:dyaOrig="680">
          <v:shape id="_x0000_i1098" type="#_x0000_t75" style="width:42.1pt;height:42.1pt" o:ole="">
            <v:imagedata r:id="rId148" o:title=""/>
          </v:shape>
          <o:OLEObject Type="Embed" ProgID="Equation.3" ShapeID="_x0000_i1098" DrawAspect="Content" ObjectID="_1617355427" r:id="rId149"/>
        </w:object>
      </w:r>
      <w:r w:rsidRPr="00BD738E">
        <w:t>.</w:t>
      </w:r>
      <w:proofErr w:type="gramEnd"/>
    </w:p>
    <w:p w:rsidR="00BD738E" w:rsidRPr="00BD738E" w:rsidRDefault="00BD738E" w:rsidP="00BD738E"/>
    <w:p w:rsidR="00BD738E" w:rsidRPr="00BD738E" w:rsidRDefault="00BD738E" w:rsidP="00BD738E">
      <w:pPr>
        <w:rPr>
          <w:b/>
        </w:rPr>
      </w:pPr>
      <w:r w:rsidRPr="00BD738E">
        <w:rPr>
          <w:b/>
        </w:rPr>
        <w:t xml:space="preserve">Контрольная работа №7(Итоговая) 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1</w:t>
      </w: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область определения каждой из </w:t>
      </w:r>
      <w:proofErr w:type="gramStart"/>
      <w:r w:rsidRPr="00BD738E">
        <w:t xml:space="preserve">функций:   </w:t>
      </w:r>
      <w:proofErr w:type="gramEnd"/>
      <w:r w:rsidRPr="00BD738E">
        <w:t xml:space="preserve">  </w:t>
      </w:r>
      <w:r w:rsidRPr="00BD738E">
        <w:object w:dxaOrig="4080" w:dyaOrig="620">
          <v:shape id="_x0000_i1099" type="#_x0000_t75" style="width:239.8pt;height:36pt" o:ole="">
            <v:imagedata r:id="rId150" o:title=""/>
          </v:shape>
          <o:OLEObject Type="Embed" ProgID="Equation.DSMT4" ShapeID="_x0000_i1099" DrawAspect="Content" ObjectID="_1617355428" r:id="rId151"/>
        </w:object>
      </w:r>
      <w:r w:rsidRPr="00BD738E">
        <w:t>.</w:t>
      </w:r>
    </w:p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Решите </w:t>
      </w:r>
      <w:proofErr w:type="gramStart"/>
      <w:r w:rsidRPr="00BD738E">
        <w:t xml:space="preserve">уравнение:   </w:t>
      </w:r>
      <w:proofErr w:type="gramEnd"/>
      <w:r w:rsidRPr="00BD738E">
        <w:t xml:space="preserve">   </w:t>
      </w:r>
      <w:r w:rsidRPr="00BD738E">
        <w:object w:dxaOrig="1600" w:dyaOrig="340">
          <v:shape id="_x0000_i1100" type="#_x0000_t75" style="width:95.8pt;height:18.3pt" o:ole="">
            <v:imagedata r:id="rId152" o:title=""/>
          </v:shape>
          <o:OLEObject Type="Embed" ProgID="Equation.DSMT4" ShapeID="_x0000_i1100" DrawAspect="Content" ObjectID="_1617355429" r:id="rId153"/>
        </w:object>
      </w:r>
      <w:r w:rsidRPr="00BD738E">
        <w:t>.</w:t>
      </w:r>
    </w:p>
    <w:p w:rsidR="00BD738E" w:rsidRPr="00BD738E" w:rsidRDefault="00BD738E" w:rsidP="00BD738E"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производную </w:t>
      </w:r>
      <w:proofErr w:type="gramStart"/>
      <w:r w:rsidRPr="00BD738E">
        <w:t xml:space="preserve">функции:   </w:t>
      </w:r>
      <w:proofErr w:type="gramEnd"/>
      <w:r w:rsidRPr="00BD738E">
        <w:t xml:space="preserve">    </w:t>
      </w:r>
      <w:r w:rsidRPr="00BD738E">
        <w:rPr>
          <w:i/>
        </w:rPr>
        <w:object w:dxaOrig="3320" w:dyaOrig="660">
          <v:shape id="_x0000_i1101" type="#_x0000_t75" style="width:198.3pt;height:36pt" o:ole="">
            <v:imagedata r:id="rId154" o:title=""/>
          </v:shape>
          <o:OLEObject Type="Embed" ProgID="Equation.3" ShapeID="_x0000_i1101" DrawAspect="Content" ObjectID="_1617355430" r:id="rId155"/>
        </w:object>
      </w:r>
      <w:r w:rsidRPr="00BD738E">
        <w:rPr>
          <w:i/>
        </w:rPr>
        <w:t xml:space="preserve">. </w:t>
      </w:r>
      <w:r w:rsidRPr="00BD738E">
        <w:t xml:space="preserve"> </w:t>
      </w:r>
    </w:p>
    <w:p w:rsidR="00BD738E" w:rsidRPr="00BD738E" w:rsidRDefault="00BD738E" w:rsidP="00BD738E">
      <w:r w:rsidRPr="00BD738E">
        <w:t xml:space="preserve">4. Напишите уравнения касательных к кривой  </w:t>
      </w:r>
      <w:proofErr w:type="gramStart"/>
      <w:r w:rsidRPr="00BD738E">
        <w:t xml:space="preserve"> </w:t>
      </w:r>
      <w:r w:rsidRPr="00BD738E">
        <w:object w:dxaOrig="1460" w:dyaOrig="360">
          <v:shape id="_x0000_i1102" type="#_x0000_t75" style="width:84.2pt;height:18.3pt" o:ole="">
            <v:imagedata r:id="rId156" o:title=""/>
          </v:shape>
          <o:OLEObject Type="Embed" ProgID="Equation.3" ShapeID="_x0000_i1102" DrawAspect="Content" ObjectID="_1617355431" r:id="rId157"/>
        </w:object>
      </w:r>
      <w:r w:rsidRPr="00BD738E">
        <w:t xml:space="preserve"> ,</w:t>
      </w:r>
      <w:proofErr w:type="gramEnd"/>
      <w:r w:rsidRPr="00BD738E">
        <w:t xml:space="preserve"> проходящих через точку  </w:t>
      </w:r>
      <w:r w:rsidRPr="00BD738E">
        <w:object w:dxaOrig="1020" w:dyaOrig="400">
          <v:shape id="_x0000_i1103" type="#_x0000_t75" style="width:59.8pt;height:23.8pt" o:ole="">
            <v:imagedata r:id="rId158" o:title=""/>
          </v:shape>
          <o:OLEObject Type="Embed" ProgID="Equation.3" ShapeID="_x0000_i1103" DrawAspect="Content" ObjectID="_1617355432" r:id="rId159"/>
        </w:object>
      </w:r>
      <w:r w:rsidRPr="00BD738E">
        <w:t>.</w:t>
      </w:r>
    </w:p>
    <w:p w:rsidR="00BD738E" w:rsidRPr="00BD738E" w:rsidRDefault="00BD738E" w:rsidP="00BD738E">
      <w:r w:rsidRPr="00BD738E">
        <w:t xml:space="preserve">5. Найдите наименьшее и наибольшее значения функции  </w:t>
      </w:r>
      <w:r w:rsidRPr="00BD738E">
        <w:object w:dxaOrig="2040" w:dyaOrig="360">
          <v:shape id="_x0000_i1104" type="#_x0000_t75" style="width:114.1pt;height:18.3pt" o:ole="">
            <v:imagedata r:id="rId160" o:title=""/>
          </v:shape>
          <o:OLEObject Type="Embed" ProgID="Equation.3" ShapeID="_x0000_i1104" DrawAspect="Content" ObjectID="_1617355433" r:id="rId161"/>
        </w:object>
      </w:r>
      <w:r w:rsidRPr="00BD738E">
        <w:rPr>
          <w:i/>
        </w:rPr>
        <w:t xml:space="preserve"> </w:t>
      </w:r>
      <w:r w:rsidRPr="00BD738E">
        <w:t xml:space="preserve">на </w:t>
      </w:r>
      <w:proofErr w:type="gramStart"/>
      <w:r w:rsidRPr="00BD738E">
        <w:t xml:space="preserve">отрезке  </w:t>
      </w:r>
      <w:r w:rsidRPr="00BD738E">
        <w:object w:dxaOrig="680" w:dyaOrig="680">
          <v:shape id="_x0000_i1105" type="#_x0000_t75" style="width:42.1pt;height:42.1pt" o:ole="">
            <v:imagedata r:id="rId136" o:title=""/>
          </v:shape>
          <o:OLEObject Type="Embed" ProgID="Equation.3" ShapeID="_x0000_i1105" DrawAspect="Content" ObjectID="_1617355434" r:id="rId162"/>
        </w:object>
      </w:r>
      <w:r w:rsidRPr="00BD738E">
        <w:t>.</w:t>
      </w:r>
      <w:proofErr w:type="gramEnd"/>
    </w:p>
    <w:p w:rsidR="00BD738E" w:rsidRPr="00BD738E" w:rsidRDefault="00BD738E" w:rsidP="00BD738E">
      <w:pPr>
        <w:rPr>
          <w:b/>
          <w:bCs/>
          <w:i/>
        </w:rPr>
      </w:pPr>
      <w:r w:rsidRPr="00BD738E">
        <w:t xml:space="preserve">  </w:t>
      </w:r>
    </w:p>
    <w:p w:rsidR="00BD738E" w:rsidRPr="00BD738E" w:rsidRDefault="00BD738E" w:rsidP="00BD738E">
      <w:pPr>
        <w:rPr>
          <w:b/>
        </w:rPr>
      </w:pPr>
      <w:r w:rsidRPr="00BD738E">
        <w:rPr>
          <w:b/>
        </w:rPr>
        <w:t>Вариант 2</w:t>
      </w:r>
    </w:p>
    <w:p w:rsidR="00BD738E" w:rsidRPr="00BD738E" w:rsidRDefault="00BD738E" w:rsidP="00BD738E">
      <w:pPr>
        <w:rPr>
          <w:b/>
        </w:rPr>
      </w:pPr>
    </w:p>
    <w:p w:rsidR="00BD738E" w:rsidRPr="00BD738E" w:rsidRDefault="00BD738E" w:rsidP="00BD738E">
      <w:r w:rsidRPr="00BD738E">
        <w:t>1</w:t>
      </w:r>
      <w:r w:rsidRPr="00BD738E">
        <w:rPr>
          <w:vertAlign w:val="superscript"/>
        </w:rPr>
        <w:t>0</w:t>
      </w:r>
      <w:r w:rsidRPr="00BD738E">
        <w:t xml:space="preserve">. Найдите область определения каждой из </w:t>
      </w:r>
      <w:proofErr w:type="gramStart"/>
      <w:r w:rsidRPr="00BD738E">
        <w:t xml:space="preserve">функций:   </w:t>
      </w:r>
      <w:proofErr w:type="gramEnd"/>
      <w:r w:rsidRPr="00BD738E">
        <w:t xml:space="preserve">  </w:t>
      </w:r>
      <w:r w:rsidRPr="00BD738E">
        <w:object w:dxaOrig="3980" w:dyaOrig="620">
          <v:shape id="_x0000_i1106" type="#_x0000_t75" style="width:234.3pt;height:36pt" o:ole="">
            <v:imagedata r:id="rId163" o:title=""/>
          </v:shape>
          <o:OLEObject Type="Embed" ProgID="Equation.DSMT4" ShapeID="_x0000_i1106" DrawAspect="Content" ObjectID="_1617355435" r:id="rId164"/>
        </w:object>
      </w:r>
      <w:r w:rsidRPr="00BD738E">
        <w:t>.</w:t>
      </w:r>
    </w:p>
    <w:p w:rsidR="00BD738E" w:rsidRPr="00BD738E" w:rsidRDefault="00BD738E" w:rsidP="00BD738E"/>
    <w:p w:rsidR="00BD738E" w:rsidRPr="00BD738E" w:rsidRDefault="00BD738E" w:rsidP="00BD738E">
      <w:r w:rsidRPr="00BD738E">
        <w:t>2</w:t>
      </w:r>
      <w:r w:rsidRPr="00BD738E">
        <w:rPr>
          <w:vertAlign w:val="superscript"/>
        </w:rPr>
        <w:t>0</w:t>
      </w:r>
      <w:r w:rsidRPr="00BD738E">
        <w:t xml:space="preserve">. Решите </w:t>
      </w:r>
      <w:proofErr w:type="gramStart"/>
      <w:r w:rsidRPr="00BD738E">
        <w:t xml:space="preserve">уравнение:   </w:t>
      </w:r>
      <w:proofErr w:type="gramEnd"/>
      <w:r w:rsidRPr="00BD738E">
        <w:t xml:space="preserve">   </w:t>
      </w:r>
      <w:r w:rsidRPr="00BD738E">
        <w:object w:dxaOrig="1600" w:dyaOrig="340">
          <v:shape id="_x0000_i1107" type="#_x0000_t75" style="width:95.8pt;height:18.3pt" o:ole="">
            <v:imagedata r:id="rId152" o:title=""/>
          </v:shape>
          <o:OLEObject Type="Embed" ProgID="Equation.DSMT4" ShapeID="_x0000_i1107" DrawAspect="Content" ObjectID="_1617355436" r:id="rId165"/>
        </w:object>
      </w:r>
      <w:r w:rsidRPr="00BD738E">
        <w:t>.</w:t>
      </w:r>
    </w:p>
    <w:p w:rsidR="00BD738E" w:rsidRPr="00BD738E" w:rsidRDefault="00BD738E" w:rsidP="00BD738E">
      <w:r w:rsidRPr="00BD738E">
        <w:t>3</w:t>
      </w:r>
      <w:r w:rsidRPr="00BD738E">
        <w:rPr>
          <w:vertAlign w:val="superscript"/>
        </w:rPr>
        <w:t>0</w:t>
      </w:r>
      <w:r w:rsidRPr="00BD738E">
        <w:t xml:space="preserve">. Найдите производную </w:t>
      </w:r>
      <w:proofErr w:type="gramStart"/>
      <w:r w:rsidRPr="00BD738E">
        <w:t xml:space="preserve">функции:   </w:t>
      </w:r>
      <w:proofErr w:type="gramEnd"/>
      <w:r w:rsidRPr="00BD738E">
        <w:t xml:space="preserve">    </w:t>
      </w:r>
      <w:r w:rsidRPr="00BD738E">
        <w:rPr>
          <w:i/>
        </w:rPr>
        <w:object w:dxaOrig="3320" w:dyaOrig="660">
          <v:shape id="_x0000_i1108" type="#_x0000_t75" style="width:198.3pt;height:36pt" o:ole="">
            <v:imagedata r:id="rId154" o:title=""/>
          </v:shape>
          <o:OLEObject Type="Embed" ProgID="Equation.3" ShapeID="_x0000_i1108" DrawAspect="Content" ObjectID="_1617355437" r:id="rId166"/>
        </w:object>
      </w:r>
      <w:r w:rsidRPr="00BD738E">
        <w:rPr>
          <w:i/>
        </w:rPr>
        <w:t xml:space="preserve">. </w:t>
      </w:r>
      <w:r w:rsidRPr="00BD738E">
        <w:t xml:space="preserve"> </w:t>
      </w:r>
    </w:p>
    <w:p w:rsidR="00BD738E" w:rsidRPr="00BD738E" w:rsidRDefault="00BD738E" w:rsidP="00BD738E">
      <w:r w:rsidRPr="00BD738E">
        <w:t xml:space="preserve">4. В каких точках касательные к кривой   </w:t>
      </w:r>
      <w:r w:rsidRPr="00BD738E">
        <w:object w:dxaOrig="1760" w:dyaOrig="660">
          <v:shape id="_x0000_i1109" type="#_x0000_t75" style="width:101.9pt;height:36pt" o:ole="">
            <v:imagedata r:id="rId167" o:title=""/>
          </v:shape>
          <o:OLEObject Type="Embed" ProgID="Equation.3" ShapeID="_x0000_i1109" DrawAspect="Content" ObjectID="_1617355438" r:id="rId168"/>
        </w:object>
      </w:r>
      <w:r w:rsidRPr="00BD738E">
        <w:t xml:space="preserve"> параллельны прямой </w:t>
      </w:r>
      <w:proofErr w:type="gramStart"/>
      <w:r w:rsidRPr="00BD738E">
        <w:t xml:space="preserve"> </w:t>
      </w:r>
      <w:r w:rsidRPr="00BD738E">
        <w:object w:dxaOrig="980" w:dyaOrig="320">
          <v:shape id="_x0000_i1110" type="#_x0000_t75" style="width:53.7pt;height:18.3pt" o:ole="">
            <v:imagedata r:id="rId169" o:title=""/>
          </v:shape>
          <o:OLEObject Type="Embed" ProgID="Equation.3" ShapeID="_x0000_i1110" DrawAspect="Content" ObjectID="_1617355439" r:id="rId170"/>
        </w:object>
      </w:r>
      <w:r w:rsidRPr="00BD738E">
        <w:t xml:space="preserve"> ?</w:t>
      </w:r>
      <w:proofErr w:type="gramEnd"/>
    </w:p>
    <w:p w:rsidR="00BD738E" w:rsidRPr="00BD738E" w:rsidRDefault="00BD738E" w:rsidP="00BD738E">
      <w:r w:rsidRPr="00BD738E">
        <w:t xml:space="preserve">5. Найдите наименьшее и наибольшее значения функции  </w:t>
      </w:r>
      <w:r w:rsidRPr="00BD738E">
        <w:object w:dxaOrig="2180" w:dyaOrig="360">
          <v:shape id="_x0000_i1111" type="#_x0000_t75" style="width:120.2pt;height:18.3pt" o:ole="">
            <v:imagedata r:id="rId171" o:title=""/>
          </v:shape>
          <o:OLEObject Type="Embed" ProgID="Equation.3" ShapeID="_x0000_i1111" DrawAspect="Content" ObjectID="_1617355440" r:id="rId172"/>
        </w:object>
      </w:r>
      <w:r w:rsidRPr="00BD738E">
        <w:rPr>
          <w:i/>
        </w:rPr>
        <w:t xml:space="preserve"> </w:t>
      </w:r>
      <w:r w:rsidRPr="00BD738E">
        <w:t xml:space="preserve">на </w:t>
      </w:r>
      <w:proofErr w:type="gramStart"/>
      <w:r w:rsidRPr="00BD738E">
        <w:t xml:space="preserve">отрезке  </w:t>
      </w:r>
      <w:r w:rsidRPr="00BD738E">
        <w:object w:dxaOrig="680" w:dyaOrig="680">
          <v:shape id="_x0000_i1112" type="#_x0000_t75" style="width:42.1pt;height:42.1pt" o:ole="">
            <v:imagedata r:id="rId136" o:title=""/>
          </v:shape>
          <o:OLEObject Type="Embed" ProgID="Equation.3" ShapeID="_x0000_i1112" DrawAspect="Content" ObjectID="_1617355441" r:id="rId173"/>
        </w:object>
      </w:r>
      <w:r w:rsidRPr="00BD738E">
        <w:t>.</w:t>
      </w:r>
      <w:proofErr w:type="gramEnd"/>
    </w:p>
    <w:p w:rsidR="00BD738E" w:rsidRPr="00BD738E" w:rsidRDefault="00BD738E" w:rsidP="00BD738E">
      <w:pPr>
        <w:rPr>
          <w:i/>
        </w:rPr>
      </w:pPr>
      <w:r w:rsidRPr="00BD738E">
        <w:t xml:space="preserve">  </w:t>
      </w:r>
      <w:r w:rsidRPr="00BD738E">
        <w:rPr>
          <w:i/>
        </w:rPr>
        <w:t>В каждой контрольной работе кружочком отмечены задания, соответствующие уровню обязательной подготовки.</w:t>
      </w:r>
    </w:p>
    <w:p w:rsidR="0041191F" w:rsidRDefault="0041191F"/>
    <w:sectPr w:rsidR="0041191F" w:rsidSect="00803023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620152"/>
    <w:multiLevelType w:val="multilevel"/>
    <w:tmpl w:val="A25668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63014B4"/>
    <w:multiLevelType w:val="hybridMultilevel"/>
    <w:tmpl w:val="20CA299C"/>
    <w:lvl w:ilvl="0" w:tplc="0419000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2">
    <w:nsid w:val="0BDD6180"/>
    <w:multiLevelType w:val="multilevel"/>
    <w:tmpl w:val="9022FE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FF97DB4"/>
    <w:multiLevelType w:val="multilevel"/>
    <w:tmpl w:val="49C0D0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2545631"/>
    <w:multiLevelType w:val="hybridMultilevel"/>
    <w:tmpl w:val="C576E7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5C56785"/>
    <w:multiLevelType w:val="hybridMultilevel"/>
    <w:tmpl w:val="A49C8F5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0F1073A"/>
    <w:multiLevelType w:val="multilevel"/>
    <w:tmpl w:val="D7D80B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1905CC0"/>
    <w:multiLevelType w:val="multilevel"/>
    <w:tmpl w:val="07AA56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1B67A1A"/>
    <w:multiLevelType w:val="multilevel"/>
    <w:tmpl w:val="3566F1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25B71F60"/>
    <w:multiLevelType w:val="multilevel"/>
    <w:tmpl w:val="ACB639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70C209E"/>
    <w:multiLevelType w:val="multilevel"/>
    <w:tmpl w:val="14682B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C1B3221"/>
    <w:multiLevelType w:val="multilevel"/>
    <w:tmpl w:val="A7FCF2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3ECC57ED"/>
    <w:multiLevelType w:val="multilevel"/>
    <w:tmpl w:val="F56AAA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404308F1"/>
    <w:multiLevelType w:val="multilevel"/>
    <w:tmpl w:val="5E369E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41453C65"/>
    <w:multiLevelType w:val="multilevel"/>
    <w:tmpl w:val="3D1EFD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>
    <w:nsid w:val="45C4346E"/>
    <w:multiLevelType w:val="hybridMultilevel"/>
    <w:tmpl w:val="20CA299C"/>
    <w:lvl w:ilvl="0" w:tplc="0419000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16">
    <w:nsid w:val="50AD4F6C"/>
    <w:multiLevelType w:val="multilevel"/>
    <w:tmpl w:val="2F6A5B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4C43015"/>
    <w:multiLevelType w:val="multilevel"/>
    <w:tmpl w:val="8B8AB8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65DC76DA"/>
    <w:multiLevelType w:val="multilevel"/>
    <w:tmpl w:val="A530BD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6DC55AB3"/>
    <w:multiLevelType w:val="multilevel"/>
    <w:tmpl w:val="C00C1B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762B2FE2"/>
    <w:multiLevelType w:val="multilevel"/>
    <w:tmpl w:val="6F9041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772F21A2"/>
    <w:multiLevelType w:val="multilevel"/>
    <w:tmpl w:val="033A2B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2">
    <w:nsid w:val="795204ED"/>
    <w:multiLevelType w:val="multilevel"/>
    <w:tmpl w:val="396C46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5"/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1"/>
  </w:num>
  <w:num w:numId="6">
    <w:abstractNumId w:val="11"/>
  </w:num>
  <w:num w:numId="7">
    <w:abstractNumId w:val="2"/>
  </w:num>
  <w:num w:numId="8">
    <w:abstractNumId w:val="8"/>
  </w:num>
  <w:num w:numId="9">
    <w:abstractNumId w:val="9"/>
  </w:num>
  <w:num w:numId="10">
    <w:abstractNumId w:val="16"/>
  </w:num>
  <w:num w:numId="11">
    <w:abstractNumId w:val="19"/>
  </w:num>
  <w:num w:numId="12">
    <w:abstractNumId w:val="17"/>
  </w:num>
  <w:num w:numId="13">
    <w:abstractNumId w:val="13"/>
  </w:num>
  <w:num w:numId="14">
    <w:abstractNumId w:val="18"/>
  </w:num>
  <w:num w:numId="15">
    <w:abstractNumId w:val="10"/>
  </w:num>
  <w:num w:numId="16">
    <w:abstractNumId w:val="22"/>
  </w:num>
  <w:num w:numId="17">
    <w:abstractNumId w:val="12"/>
  </w:num>
  <w:num w:numId="18">
    <w:abstractNumId w:val="0"/>
  </w:num>
  <w:num w:numId="19">
    <w:abstractNumId w:val="14"/>
  </w:num>
  <w:num w:numId="20">
    <w:abstractNumId w:val="20"/>
  </w:num>
  <w:num w:numId="21">
    <w:abstractNumId w:val="7"/>
  </w:num>
  <w:num w:numId="22">
    <w:abstractNumId w:val="3"/>
  </w:num>
  <w:num w:numId="23">
    <w:abstractNumId w:val="21"/>
  </w:num>
  <w:num w:numId="2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46FA"/>
    <w:rsid w:val="00041386"/>
    <w:rsid w:val="0009481B"/>
    <w:rsid w:val="000B3415"/>
    <w:rsid w:val="00156165"/>
    <w:rsid w:val="00222037"/>
    <w:rsid w:val="00242331"/>
    <w:rsid w:val="002D51F3"/>
    <w:rsid w:val="00307AEE"/>
    <w:rsid w:val="00324E6E"/>
    <w:rsid w:val="00332321"/>
    <w:rsid w:val="00347391"/>
    <w:rsid w:val="00381BBE"/>
    <w:rsid w:val="0041191F"/>
    <w:rsid w:val="004C46FA"/>
    <w:rsid w:val="004F0C5C"/>
    <w:rsid w:val="00593990"/>
    <w:rsid w:val="006A36B7"/>
    <w:rsid w:val="006C6AAA"/>
    <w:rsid w:val="007A1F3C"/>
    <w:rsid w:val="007B0968"/>
    <w:rsid w:val="007F3C87"/>
    <w:rsid w:val="00803023"/>
    <w:rsid w:val="008D2834"/>
    <w:rsid w:val="008E6B67"/>
    <w:rsid w:val="00940315"/>
    <w:rsid w:val="00940ECA"/>
    <w:rsid w:val="009661D8"/>
    <w:rsid w:val="009B28B4"/>
    <w:rsid w:val="009C4651"/>
    <w:rsid w:val="009D02D2"/>
    <w:rsid w:val="00A3677B"/>
    <w:rsid w:val="00AC1E70"/>
    <w:rsid w:val="00AF14CC"/>
    <w:rsid w:val="00B02E09"/>
    <w:rsid w:val="00B3191C"/>
    <w:rsid w:val="00B45D4E"/>
    <w:rsid w:val="00B605A9"/>
    <w:rsid w:val="00BD738E"/>
    <w:rsid w:val="00BE1C04"/>
    <w:rsid w:val="00BF340E"/>
    <w:rsid w:val="00CA1096"/>
    <w:rsid w:val="00CC1B54"/>
    <w:rsid w:val="00CC7F78"/>
    <w:rsid w:val="00CD40F0"/>
    <w:rsid w:val="00CE1047"/>
    <w:rsid w:val="00D64045"/>
    <w:rsid w:val="00DD6512"/>
    <w:rsid w:val="00E05E9B"/>
    <w:rsid w:val="00E2661C"/>
    <w:rsid w:val="00EB2671"/>
    <w:rsid w:val="00EB591C"/>
    <w:rsid w:val="00ED240C"/>
    <w:rsid w:val="00ED4075"/>
    <w:rsid w:val="00F248D3"/>
    <w:rsid w:val="00F57FD9"/>
    <w:rsid w:val="00F85F5D"/>
    <w:rsid w:val="00F87CF6"/>
    <w:rsid w:val="00FA68EE"/>
    <w:rsid w:val="00FE24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2C9A4B1-4A34-4F0B-87E2-6EB9F12738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302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qFormat/>
    <w:rsid w:val="00803023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4">
    <w:name w:val="Plain Text"/>
    <w:basedOn w:val="a"/>
    <w:link w:val="a5"/>
    <w:rsid w:val="008D2834"/>
    <w:rPr>
      <w:rFonts w:ascii="Courier New" w:hAnsi="Courier New"/>
      <w:sz w:val="20"/>
      <w:szCs w:val="20"/>
    </w:rPr>
  </w:style>
  <w:style w:type="character" w:customStyle="1" w:styleId="a5">
    <w:name w:val="Текст Знак"/>
    <w:basedOn w:val="a0"/>
    <w:link w:val="a4"/>
    <w:rsid w:val="008D2834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11">
    <w:name w:val="Основной текст + 11"/>
    <w:aliases w:val="5 pt"/>
    <w:rsid w:val="008D2834"/>
    <w:rPr>
      <w:rFonts w:ascii="Times New Roman" w:hAnsi="Times New Roman" w:cs="Times New Roman"/>
      <w:sz w:val="23"/>
      <w:szCs w:val="23"/>
      <w:u w:val="none"/>
    </w:rPr>
  </w:style>
  <w:style w:type="character" w:customStyle="1" w:styleId="113">
    <w:name w:val="Основной текст + 113"/>
    <w:aliases w:val="5 pt4"/>
    <w:rsid w:val="008D2834"/>
    <w:rPr>
      <w:rFonts w:ascii="Times New Roman" w:hAnsi="Times New Roman" w:cs="Times New Roman"/>
      <w:sz w:val="23"/>
      <w:szCs w:val="23"/>
      <w:u w:val="none"/>
    </w:rPr>
  </w:style>
  <w:style w:type="character" w:customStyle="1" w:styleId="a6">
    <w:name w:val="Основной текст Знак"/>
    <w:link w:val="a7"/>
    <w:rsid w:val="008D2834"/>
  </w:style>
  <w:style w:type="paragraph" w:styleId="a7">
    <w:name w:val="Body Text"/>
    <w:basedOn w:val="a"/>
    <w:link w:val="a6"/>
    <w:rsid w:val="008D2834"/>
    <w:pPr>
      <w:widowControl w:val="0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1">
    <w:name w:val="Основной текст Знак1"/>
    <w:basedOn w:val="a0"/>
    <w:uiPriority w:val="99"/>
    <w:semiHidden/>
    <w:rsid w:val="008D283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7A1F3C"/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7A1F3C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63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0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216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1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62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88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3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9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77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66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87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27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8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45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07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17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394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2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6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680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22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73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1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28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4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16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86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14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779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1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6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6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2" Type="http://schemas.openxmlformats.org/officeDocument/2006/relationships/image" Target="media/image9.wmf"/><Relationship Id="rId43" Type="http://schemas.openxmlformats.org/officeDocument/2006/relationships/image" Target="media/image20.png"/><Relationship Id="rId64" Type="http://schemas.openxmlformats.org/officeDocument/2006/relationships/image" Target="media/image31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image" Target="media/image8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8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4.wmf"/><Relationship Id="rId172" Type="http://schemas.openxmlformats.org/officeDocument/2006/relationships/oleObject" Target="embeddings/oleObject87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image" Target="media/image15.png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image" Target="media/image77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theme" Target="theme/theme1.xml"/><Relationship Id="rId16" Type="http://schemas.openxmlformats.org/officeDocument/2006/relationships/image" Target="media/image6.wmf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7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54E0DF-B377-4E87-9F5F-F1C02C8C2B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4</TotalTime>
  <Pages>1</Pages>
  <Words>5372</Words>
  <Characters>30624</Characters>
  <Application>Microsoft Office Word</Application>
  <DocSecurity>0</DocSecurity>
  <Lines>255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59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6</cp:revision>
  <cp:lastPrinted>2018-11-19T17:12:00Z</cp:lastPrinted>
  <dcterms:created xsi:type="dcterms:W3CDTF">2018-11-02T15:22:00Z</dcterms:created>
  <dcterms:modified xsi:type="dcterms:W3CDTF">2019-04-21T09:33:00Z</dcterms:modified>
</cp:coreProperties>
</file>